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7941" w:rsidRPr="00774358" w:rsidRDefault="00EF7941" w:rsidP="00EF7941">
      <w:pPr>
        <w:tabs>
          <w:tab w:val="left" w:pos="1567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4358">
        <w:rPr>
          <w:rFonts w:ascii="Times New Roman" w:hAnsi="Times New Roman" w:cs="Times New Roman"/>
          <w:b/>
          <w:sz w:val="24"/>
          <w:szCs w:val="24"/>
        </w:rPr>
        <w:t>Supplementary Documents</w:t>
      </w:r>
    </w:p>
    <w:p w:rsidR="00EF7941" w:rsidRDefault="00EF7941" w:rsidP="00EF794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fficient Synthesis of Glyco Disulphide Capped Gold Nanoparticles:</w:t>
      </w:r>
      <w:r>
        <w:rPr>
          <w:b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Cytotoxicity Studies, and Effects on Lung Cancer A549 Cells</w:t>
      </w:r>
    </w:p>
    <w:p w:rsidR="00EF7941" w:rsidRDefault="00EF7941" w:rsidP="00EF7941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Christian K. Adokoh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sz w:val="24"/>
          <w:szCs w:val="24"/>
          <w:vertAlign w:val="superscript"/>
        </w:rPr>
        <w:footnoteReference w:customMarkFollows="1" w:id="1"/>
        <w:sym w:font="Symbol" w:char="F059"/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ranklin K. </w:t>
      </w:r>
      <w:proofErr w:type="spellStart"/>
      <w:r>
        <w:rPr>
          <w:rFonts w:ascii="Times New Roman" w:hAnsi="Times New Roman" w:cs="Times New Roman"/>
          <w:sz w:val="24"/>
          <w:szCs w:val="24"/>
        </w:rPr>
        <w:t>Keter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>†#</w:t>
      </w:r>
      <w:r>
        <w:rPr>
          <w:rFonts w:ascii="Times New Roman" w:hAnsi="Times New Roman" w:cs="Times New Roman"/>
          <w:sz w:val="24"/>
          <w:szCs w:val="24"/>
        </w:rPr>
        <w:t xml:space="preserve">, Collins </w:t>
      </w:r>
      <w:proofErr w:type="spellStart"/>
      <w:r>
        <w:rPr>
          <w:rFonts w:ascii="Times New Roman" w:hAnsi="Times New Roman" w:cs="Times New Roman"/>
          <w:sz w:val="24"/>
          <w:szCs w:val="24"/>
        </w:rPr>
        <w:t>Obuah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>§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Heno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. </w:t>
      </w:r>
      <w:proofErr w:type="spellStart"/>
      <w:r>
        <w:rPr>
          <w:rFonts w:ascii="Times New Roman" w:hAnsi="Times New Roman" w:cs="Times New Roman"/>
          <w:sz w:val="24"/>
          <w:szCs w:val="24"/>
        </w:rPr>
        <w:t>Kinfe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sz w:val="24"/>
          <w:szCs w:val="24"/>
        </w:rPr>
        <w:t xml:space="preserve">, Robert </w:t>
      </w:r>
      <w:proofErr w:type="spellStart"/>
      <w:r>
        <w:rPr>
          <w:rFonts w:ascii="Times New Roman" w:hAnsi="Times New Roman" w:cs="Times New Roman"/>
          <w:sz w:val="24"/>
          <w:szCs w:val="24"/>
        </w:rPr>
        <w:t>Tshikhudo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† </w:t>
      </w:r>
      <w:r>
        <w:rPr>
          <w:rFonts w:ascii="Times New Roman" w:hAnsi="Times New Roman" w:cs="Times New Roman"/>
          <w:sz w:val="24"/>
          <w:szCs w:val="24"/>
        </w:rPr>
        <w:t xml:space="preserve">and James </w:t>
      </w:r>
      <w:proofErr w:type="spellStart"/>
      <w:r>
        <w:rPr>
          <w:rFonts w:ascii="Times New Roman" w:hAnsi="Times New Roman" w:cs="Times New Roman"/>
          <w:sz w:val="24"/>
          <w:szCs w:val="24"/>
        </w:rPr>
        <w:t>Darkwa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>‡</w:t>
      </w:r>
    </w:p>
    <w:p w:rsidR="00EF7941" w:rsidRDefault="00EF7941" w:rsidP="00EF7941">
      <w:pPr>
        <w:rPr>
          <w:rFonts w:ascii="Times New Roman" w:hAnsi="Times New Roman" w:cs="Times New Roman"/>
          <w:sz w:val="2"/>
          <w:szCs w:val="24"/>
        </w:rPr>
      </w:pPr>
    </w:p>
    <w:p w:rsidR="00EF7941" w:rsidRDefault="00EF7941" w:rsidP="00EF794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i/>
          <w:sz w:val="24"/>
          <w:szCs w:val="24"/>
        </w:rPr>
        <w:t>Department of Chemical Sciences, University of Johannesburg, P. O. Box 524, Auckland Park, 2006, South Africa</w:t>
      </w:r>
    </w:p>
    <w:p w:rsidR="00EF7941" w:rsidRDefault="00EF7941" w:rsidP="00EF794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i/>
          <w:sz w:val="24"/>
          <w:szCs w:val="24"/>
        </w:rPr>
        <w:t xml:space="preserve">Nanotechnology Innovation Center, Advanced Materials Division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inte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200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alibongwe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Drive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Randbur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, 2125, South Africa</w:t>
      </w:r>
    </w:p>
    <w:p w:rsidR="00EF7941" w:rsidRDefault="00EF7941" w:rsidP="00EF794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vertAlign w:val="superscript"/>
        </w:rPr>
        <w:t>§</w:t>
      </w:r>
      <w:r>
        <w:rPr>
          <w:rFonts w:ascii="Times New Roman" w:hAnsi="Times New Roman" w:cs="Times New Roman"/>
          <w:sz w:val="24"/>
          <w:szCs w:val="24"/>
        </w:rPr>
        <w:t xml:space="preserve">Department of Chemistry, University of Ghana, </w:t>
      </w:r>
      <w:proofErr w:type="spellStart"/>
      <w:r>
        <w:rPr>
          <w:rFonts w:ascii="Times New Roman" w:hAnsi="Times New Roman" w:cs="Times New Roman"/>
          <w:sz w:val="24"/>
          <w:szCs w:val="24"/>
        </w:rPr>
        <w:t>Legon</w:t>
      </w:r>
      <w:proofErr w:type="spellEnd"/>
      <w:r>
        <w:rPr>
          <w:rFonts w:ascii="Times New Roman" w:hAnsi="Times New Roman" w:cs="Times New Roman"/>
          <w:sz w:val="24"/>
          <w:szCs w:val="24"/>
        </w:rPr>
        <w:t>, Ghana.</w:t>
      </w:r>
    </w:p>
    <w:p w:rsidR="00EF7941" w:rsidRDefault="00EF7941" w:rsidP="00EF794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>Ψ</w:t>
      </w:r>
      <w:r>
        <w:rPr>
          <w:rFonts w:ascii="Times New Roman" w:hAnsi="Times New Roman" w:cs="Times New Roman"/>
          <w:i/>
          <w:sz w:val="24"/>
          <w:szCs w:val="24"/>
        </w:rPr>
        <w:t>Current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Address: Department of Forensic Sciences, University of Cape Coast, College of Agriculture and Natural Sciences, School of Biological Sciences.</w:t>
      </w:r>
    </w:p>
    <w:p w:rsidR="00EF7941" w:rsidRDefault="00EF7941" w:rsidP="00EF794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#</w:t>
      </w:r>
      <w:r>
        <w:rPr>
          <w:rFonts w:ascii="Times New Roman" w:hAnsi="Times New Roman" w:cs="Times New Roman"/>
          <w:i/>
          <w:sz w:val="24"/>
          <w:szCs w:val="24"/>
        </w:rPr>
        <w:t xml:space="preserve">Current Address: Clinton Health Access Initiative, P. O. Box 2011-00100, Nairobi, Kenya </w:t>
      </w:r>
    </w:p>
    <w:p w:rsidR="00EF7941" w:rsidRDefault="00EF7941" w:rsidP="00EF7941">
      <w:pPr>
        <w:pStyle w:val="Authors"/>
        <w:rPr>
          <w:szCs w:val="24"/>
          <w:lang w:val="en-US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5A69B9" w:rsidRDefault="005A69B9" w:rsidP="005A69B9">
      <w:pPr>
        <w:rPr>
          <w:lang w:eastAsia="en-ZA"/>
        </w:rPr>
      </w:pPr>
    </w:p>
    <w:p w:rsidR="00F64405" w:rsidRDefault="00F64405" w:rsidP="005A69B9">
      <w:pPr>
        <w:rPr>
          <w:lang w:eastAsia="en-ZA"/>
        </w:rPr>
      </w:pPr>
    </w:p>
    <w:p w:rsidR="005A69B9" w:rsidRPr="005A69B9" w:rsidRDefault="005A69B9" w:rsidP="005A69B9">
      <w:pPr>
        <w:rPr>
          <w:lang w:eastAsia="en-ZA"/>
        </w:rPr>
      </w:pPr>
    </w:p>
    <w:p w:rsidR="00EF7941" w:rsidRDefault="00EF7941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7941" w:rsidRDefault="00EF7941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Pr="00F64405" w:rsidRDefault="00F64405" w:rsidP="00F64405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4405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Direct Method </w:t>
      </w:r>
      <w:r w:rsidRPr="00F64405">
        <w:rPr>
          <w:rFonts w:ascii="Times New Roman" w:eastAsia="Times New Roman" w:hAnsi="Times New Roman" w:cs="Times New Roman"/>
          <w:b/>
          <w:sz w:val="24"/>
          <w:szCs w:val="24"/>
        </w:rPr>
        <w:t xml:space="preserve">of </w:t>
      </w:r>
      <w:r w:rsidRPr="00F64405">
        <w:rPr>
          <w:rFonts w:ascii="Times New Roman" w:eastAsia="Times New Roman" w:hAnsi="Times New Roman" w:cs="Times New Roman"/>
          <w:b/>
          <w:sz w:val="24"/>
          <w:szCs w:val="24"/>
        </w:rPr>
        <w:t>Synthesis of Glyco Disulf</w:t>
      </w:r>
      <w:r w:rsidRPr="00F64405">
        <w:rPr>
          <w:rFonts w:ascii="Times New Roman" w:eastAsia="Times New Roman" w:hAnsi="Times New Roman" w:cs="Times New Roman"/>
          <w:b/>
          <w:sz w:val="24"/>
          <w:szCs w:val="24"/>
        </w:rPr>
        <w:t xml:space="preserve">ide AuNPs </w:t>
      </w: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UV-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i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ata of AuNP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G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D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howed sharp intense peaks between 52</w:t>
      </w:r>
      <w:r>
        <w:rPr>
          <w:rFonts w:ascii="Times New Roman" w:eastAsia="Times New Roman" w:hAnsi="Times New Roman" w:cs="Times New Roman"/>
          <w:sz w:val="24"/>
          <w:szCs w:val="24"/>
        </w:rPr>
        <w:t>9-538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m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t high pH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eastAsia="Times New Roman" w:hAnsi="Times New Roman" w:cs="Times New Roman"/>
          <w:sz w:val="24"/>
          <w:szCs w:val="24"/>
        </w:rPr>
        <w:t>broad peaks 536-554 nm at low p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Figure S1a-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ndicating aggregation of particles. </w:t>
      </w:r>
    </w:p>
    <w:p w:rsidR="001D251C" w:rsidRDefault="00D11CC8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9DBCDF4" wp14:editId="7078DFBB">
                <wp:simplePos x="0" y="0"/>
                <wp:positionH relativeFrom="column">
                  <wp:posOffset>3369924</wp:posOffset>
                </wp:positionH>
                <wp:positionV relativeFrom="paragraph">
                  <wp:posOffset>71919</wp:posOffset>
                </wp:positionV>
                <wp:extent cx="369869" cy="380144"/>
                <wp:effectExtent l="0" t="0" r="0" b="0"/>
                <wp:wrapNone/>
                <wp:docPr id="21" name="Rounded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869" cy="380144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:rsidR="00D11CC8" w:rsidRPr="00D11CC8" w:rsidRDefault="00D11CC8" w:rsidP="00D11CC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9DBCDF4" id="Rounded Rectangle 21" o:spid="_x0000_s1026" style="position:absolute;left:0;text-align:left;margin-left:265.35pt;margin-top:5.65pt;width:29.1pt;height:29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" filled="f" stroked="f" strokeweight="2pt">
                <v:textbox>
                  <w:txbxContent>
                    <w:p w:rsidR="00D11CC8" w:rsidRPr="00D11CC8" w:rsidRDefault="00D11CC8" w:rsidP="00D11CC8">
                      <w:pPr>
                        <w:jc w:val="center"/>
                        <w:rPr>
                          <w:color w:val="000000" w:themeColor="text1"/>
                        </w:rPr>
                      </w:pPr>
                      <w:proofErr w:type="gramStart"/>
                      <w:r>
                        <w:rPr>
                          <w:color w:val="000000" w:themeColor="text1"/>
                        </w:rPr>
                        <w:t>b</w:t>
                      </w:r>
                      <w:proofErr w:type="gramEnd"/>
                      <w:r>
                        <w:rPr>
                          <w:color w:val="000000" w:themeColor="text1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7BA498A" wp14:editId="70A410B7">
                <wp:simplePos x="0" y="0"/>
                <wp:positionH relativeFrom="column">
                  <wp:posOffset>636998</wp:posOffset>
                </wp:positionH>
                <wp:positionV relativeFrom="paragraph">
                  <wp:posOffset>92467</wp:posOffset>
                </wp:positionV>
                <wp:extent cx="369869" cy="380144"/>
                <wp:effectExtent l="0" t="0" r="0" b="0"/>
                <wp:wrapNone/>
                <wp:docPr id="18" name="Rounded 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869" cy="380144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11CC8" w:rsidRPr="00D11CC8" w:rsidRDefault="00D11CC8" w:rsidP="00D11CC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D11CC8">
                              <w:rPr>
                                <w:color w:val="000000" w:themeColor="text1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7BA498A" id="Rounded Rectangle 18" o:spid="_x0000_s1027" style="position:absolute;left:0;text-align:left;margin-left:50.15pt;margin-top:7.3pt;width:29.1pt;height:29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" filled="f" stroked="f" strokeweight="2pt">
                <v:textbox>
                  <w:txbxContent>
                    <w:p w:rsidR="00D11CC8" w:rsidRPr="00D11CC8" w:rsidRDefault="00D11CC8" w:rsidP="00D11CC8">
                      <w:pPr>
                        <w:jc w:val="center"/>
                        <w:rPr>
                          <w:color w:val="000000" w:themeColor="text1"/>
                        </w:rPr>
                      </w:pPr>
                      <w:proofErr w:type="gramStart"/>
                      <w:r w:rsidRPr="00D11CC8">
                        <w:rPr>
                          <w:color w:val="000000" w:themeColor="text1"/>
                        </w:rPr>
                        <w:t>a</w:t>
                      </w:r>
                      <w:proofErr w:type="gramEnd"/>
                      <w:r>
                        <w:rPr>
                          <w:color w:val="000000" w:themeColor="text1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 w:rsidR="001D251C" w:rsidRPr="001D251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3600" behindDoc="0" locked="0" layoutInCell="1" allowOverlap="1" wp14:anchorId="612237A9" wp14:editId="78BE3FE8">
            <wp:simplePos x="0" y="0"/>
            <wp:positionH relativeFrom="column">
              <wp:posOffset>3393440</wp:posOffset>
            </wp:positionH>
            <wp:positionV relativeFrom="paragraph">
              <wp:posOffset>75565</wp:posOffset>
            </wp:positionV>
            <wp:extent cx="2897436" cy="2831335"/>
            <wp:effectExtent l="0" t="0" r="0" b="0"/>
            <wp:wrapNone/>
            <wp:docPr id="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953" t="7323" r="18401" b="74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436" cy="2831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251C" w:rsidRPr="001D251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4624" behindDoc="0" locked="0" layoutInCell="1" allowOverlap="1" wp14:anchorId="448E7B64" wp14:editId="292095A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247880" cy="2908453"/>
            <wp:effectExtent l="0" t="0" r="0" b="635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5761" t="6977" r="17625" b="7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880" cy="2908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251C" w:rsidRPr="005A69B9" w:rsidRDefault="001D251C" w:rsidP="005662F0">
      <w:pPr>
        <w:spacing w:line="360" w:lineRule="auto"/>
        <w:jc w:val="both"/>
        <w:rPr>
          <w:rFonts w:ascii="Times New Roman" w:hAnsi="Times New Roman" w:cs="Times New Roman"/>
          <w:sz w:val="6"/>
          <w:szCs w:val="24"/>
        </w:rPr>
      </w:pPr>
    </w:p>
    <w:p w:rsidR="005A69B9" w:rsidRPr="005A69B9" w:rsidRDefault="005A69B9" w:rsidP="005662F0">
      <w:pPr>
        <w:spacing w:line="360" w:lineRule="auto"/>
        <w:jc w:val="both"/>
        <w:rPr>
          <w:rFonts w:ascii="Times New Roman" w:hAnsi="Times New Roman" w:cs="Times New Roman"/>
          <w:sz w:val="2"/>
          <w:szCs w:val="24"/>
        </w:rPr>
      </w:pPr>
    </w:p>
    <w:p w:rsidR="001D251C" w:rsidRDefault="001D251C" w:rsidP="005A69B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S1: </w:t>
      </w:r>
      <w:r w:rsidRPr="001D251C">
        <w:rPr>
          <w:rFonts w:ascii="Times New Roman" w:hAnsi="Times New Roman" w:cs="Times New Roman"/>
          <w:sz w:val="24"/>
          <w:szCs w:val="24"/>
        </w:rPr>
        <w:t>UV-</w:t>
      </w:r>
      <w:proofErr w:type="spellStart"/>
      <w:r w:rsidRPr="001D251C">
        <w:rPr>
          <w:rFonts w:ascii="Times New Roman" w:hAnsi="Times New Roman" w:cs="Times New Roman"/>
          <w:sz w:val="24"/>
          <w:szCs w:val="24"/>
        </w:rPr>
        <w:t>vis</w:t>
      </w:r>
      <w:proofErr w:type="spellEnd"/>
      <w:r w:rsidRPr="001D251C">
        <w:rPr>
          <w:rFonts w:ascii="Times New Roman" w:hAnsi="Times New Roman" w:cs="Times New Roman"/>
          <w:sz w:val="24"/>
          <w:szCs w:val="24"/>
        </w:rPr>
        <w:t xml:space="preserve"> spectrometer of </w:t>
      </w:r>
      <w:r w:rsidRPr="00E615EE">
        <w:rPr>
          <w:rFonts w:ascii="Times New Roman" w:hAnsi="Times New Roman" w:cs="Times New Roman"/>
          <w:b/>
          <w:sz w:val="24"/>
          <w:szCs w:val="24"/>
        </w:rPr>
        <w:t>GD2</w:t>
      </w:r>
      <w:r w:rsidRPr="001D251C">
        <w:rPr>
          <w:rFonts w:ascii="Times New Roman" w:hAnsi="Times New Roman" w:cs="Times New Roman"/>
          <w:sz w:val="24"/>
          <w:szCs w:val="24"/>
        </w:rPr>
        <w:t xml:space="preserve"> AuNP</w:t>
      </w:r>
      <w:r w:rsidR="00D11CC8">
        <w:rPr>
          <w:rFonts w:ascii="Times New Roman" w:hAnsi="Times New Roman" w:cs="Times New Roman"/>
          <w:sz w:val="24"/>
          <w:szCs w:val="24"/>
        </w:rPr>
        <w:t xml:space="preserve"> (a)</w:t>
      </w:r>
      <w:r w:rsidRPr="001D251C">
        <w:rPr>
          <w:rFonts w:ascii="Times New Roman" w:hAnsi="Times New Roman" w:cs="Times New Roman"/>
          <w:sz w:val="24"/>
          <w:szCs w:val="24"/>
        </w:rPr>
        <w:t xml:space="preserve"> </w:t>
      </w:r>
      <w:r w:rsidR="00D11CC8">
        <w:rPr>
          <w:rFonts w:ascii="Times New Roman" w:hAnsi="Times New Roman" w:cs="Times New Roman"/>
          <w:sz w:val="24"/>
          <w:szCs w:val="24"/>
        </w:rPr>
        <w:t>Low pH</w:t>
      </w:r>
      <w:r w:rsidRPr="001D251C">
        <w:rPr>
          <w:rFonts w:ascii="Times New Roman" w:hAnsi="Times New Roman" w:cs="Times New Roman"/>
          <w:sz w:val="24"/>
          <w:szCs w:val="24"/>
        </w:rPr>
        <w:t xml:space="preserve"> </w:t>
      </w:r>
      <w:r w:rsidR="00D11CC8">
        <w:rPr>
          <w:rFonts w:ascii="Times New Roman" w:hAnsi="Times New Roman" w:cs="Times New Roman"/>
          <w:sz w:val="24"/>
          <w:szCs w:val="24"/>
        </w:rPr>
        <w:t>8.9-9.2 (b) High pH (12.4-12.5)</w:t>
      </w: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405" w:rsidRDefault="00F64405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AA223B2" wp14:editId="1940546F">
                <wp:simplePos x="0" y="0"/>
                <wp:positionH relativeFrom="column">
                  <wp:posOffset>9525</wp:posOffset>
                </wp:positionH>
                <wp:positionV relativeFrom="paragraph">
                  <wp:posOffset>140335</wp:posOffset>
                </wp:positionV>
                <wp:extent cx="304800" cy="323850"/>
                <wp:effectExtent l="19050" t="19050" r="19050" b="19050"/>
                <wp:wrapNone/>
                <wp:docPr id="42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23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AF4213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AA223B2" id="AutoShape 29" o:spid="_x0000_s1028" style="position:absolute;left:0;text-align:left;margin-left:.75pt;margin-top:11.05pt;width:24pt;height:25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" filled="f" strokecolor="white [3212]" strokeweight="2.25pt">
                <v:textbox>
                  <w:txbxContent>
                    <w:p w:rsidR="00E615EE" w:rsidRPr="00AF4213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59750F7" wp14:editId="3909D5D1">
                <wp:simplePos x="0" y="0"/>
                <wp:positionH relativeFrom="column">
                  <wp:posOffset>2143125</wp:posOffset>
                </wp:positionH>
                <wp:positionV relativeFrom="paragraph">
                  <wp:posOffset>135890</wp:posOffset>
                </wp:positionV>
                <wp:extent cx="304800" cy="323850"/>
                <wp:effectExtent l="19050" t="19050" r="19050" b="19050"/>
                <wp:wrapNone/>
                <wp:docPr id="41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23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AF4213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9750F7" id="AutoShape 30" o:spid="_x0000_s1029" style="position:absolute;left:0;text-align:left;margin-left:168.75pt;margin-top:10.7pt;width:24pt;height:25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" filled="f" strokecolor="white [3212]" strokeweight="2.25pt">
                <v:textbox>
                  <w:txbxContent>
                    <w:p w:rsidR="00E615EE" w:rsidRPr="00AF4213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82816" behindDoc="0" locked="0" layoutInCell="1" allowOverlap="1" wp14:anchorId="495C94B5" wp14:editId="7FC1BF2A">
            <wp:simplePos x="0" y="0"/>
            <wp:positionH relativeFrom="column">
              <wp:posOffset>29845</wp:posOffset>
            </wp:positionH>
            <wp:positionV relativeFrom="paragraph">
              <wp:posOffset>165100</wp:posOffset>
            </wp:positionV>
            <wp:extent cx="2063115" cy="2092960"/>
            <wp:effectExtent l="19050" t="0" r="0" b="0"/>
            <wp:wrapNone/>
            <wp:docPr id="17" name="Picture 4" descr="C:\Users\Kweku\Desktop\TEM\direct method 2\CA16a D.M\8_0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Kweku\Desktop\TEM\direct method 2\CA16a D.M\8_000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209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6CF9F2D" wp14:editId="261A5100">
                <wp:simplePos x="0" y="0"/>
                <wp:positionH relativeFrom="column">
                  <wp:posOffset>4267835</wp:posOffset>
                </wp:positionH>
                <wp:positionV relativeFrom="paragraph">
                  <wp:posOffset>143510</wp:posOffset>
                </wp:positionV>
                <wp:extent cx="304800" cy="266700"/>
                <wp:effectExtent l="19685" t="22860" r="18415" b="15240"/>
                <wp:wrapNone/>
                <wp:docPr id="43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667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AF4213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f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CF9F2D" id="AutoShape 31" o:spid="_x0000_s1030" style="position:absolute;left:0;text-align:left;margin-left:336.05pt;margin-top:11.3pt;width:24pt;height:2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" filled="f" strokecolor="white [3212]" strokeweight="2.25pt">
                <v:textbox>
                  <w:txbxContent>
                    <w:p w:rsidR="00E615EE" w:rsidRPr="00AF4213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f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84864" behindDoc="0" locked="0" layoutInCell="1" allowOverlap="1" wp14:anchorId="53F3E7F6" wp14:editId="4F16A6B4">
            <wp:simplePos x="0" y="0"/>
            <wp:positionH relativeFrom="column">
              <wp:posOffset>2156322</wp:posOffset>
            </wp:positionH>
            <wp:positionV relativeFrom="paragraph">
              <wp:posOffset>154711</wp:posOffset>
            </wp:positionV>
            <wp:extent cx="2063138" cy="2093204"/>
            <wp:effectExtent l="19050" t="0" r="0" b="0"/>
            <wp:wrapNone/>
            <wp:docPr id="20" name="Picture 7" descr="C:\Users\Kweku\Desktop\TEM\direct method 2\CA16a D.M\7_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Kweku\Desktop\TEM\direct method 2\CA16a D.M\7_000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716" t="11194" r="12232" b="1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38" cy="2093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83840" behindDoc="0" locked="0" layoutInCell="1" allowOverlap="1" wp14:anchorId="3306152B" wp14:editId="0B66DAEE">
            <wp:simplePos x="0" y="0"/>
            <wp:positionH relativeFrom="column">
              <wp:posOffset>4293235</wp:posOffset>
            </wp:positionH>
            <wp:positionV relativeFrom="paragraph">
              <wp:posOffset>165100</wp:posOffset>
            </wp:positionV>
            <wp:extent cx="2040890" cy="2092960"/>
            <wp:effectExtent l="19050" t="0" r="0" b="0"/>
            <wp:wrapNone/>
            <wp:docPr id="19" name="Picture 5" descr="C:\Users\Kweku\Desktop\TEM\direct method 2\CA16a D.M\9_0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Kweku\Desktop\TEM\direct method 2\CA16a D.M\9_0008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209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15EE" w:rsidRDefault="00E615EE" w:rsidP="00E615EE">
      <w:pPr>
        <w:tabs>
          <w:tab w:val="left" w:pos="3886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tabs>
          <w:tab w:val="left" w:pos="4129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tabs>
          <w:tab w:val="left" w:pos="4129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2065E25" wp14:editId="49565BA0">
                <wp:simplePos x="0" y="0"/>
                <wp:positionH relativeFrom="column">
                  <wp:posOffset>2409825</wp:posOffset>
                </wp:positionH>
                <wp:positionV relativeFrom="paragraph">
                  <wp:posOffset>68580</wp:posOffset>
                </wp:positionV>
                <wp:extent cx="370840" cy="304800"/>
                <wp:effectExtent l="19050" t="19050" r="10160" b="19050"/>
                <wp:wrapNone/>
                <wp:docPr id="39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84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AF4213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proofErr w:type="gramEnd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sym w:font="Symbol" w:char="F0A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065E25" id="AutoShape 22" o:spid="_x0000_s1031" style="position:absolute;left:0;text-align:left;margin-left:189.75pt;margin-top:5.4pt;width:29.2pt;height:2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" filled="f" strokecolor="white [3212]" strokeweight="2.25pt">
                <v:textbox>
                  <w:txbxContent>
                    <w:p w:rsidR="00E615EE" w:rsidRPr="00AF4213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proofErr w:type="gramEnd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sym w:font="Symbol" w:char="F0A2"/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6672" behindDoc="0" locked="0" layoutInCell="1" allowOverlap="1" wp14:anchorId="03E99ACE" wp14:editId="33E4891C">
            <wp:simplePos x="0" y="0"/>
            <wp:positionH relativeFrom="column">
              <wp:posOffset>2145305</wp:posOffset>
            </wp:positionH>
            <wp:positionV relativeFrom="paragraph">
              <wp:posOffset>83598</wp:posOffset>
            </wp:positionV>
            <wp:extent cx="2118223" cy="2093205"/>
            <wp:effectExtent l="19050" t="0" r="0" b="0"/>
            <wp:wrapNone/>
            <wp:docPr id="13" name="Picture 1" descr="C:\Users\Kweku\Desktop\TEM\L.E dimmers &amp; ca15a -ca16a pH=12\16-08-2012\A2_0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weku\Desktop\TEM\L.E dimmers &amp; ca15a -ca16a pH=12\16-08-2012\A2_0010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223" cy="209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6CBA75" wp14:editId="2339F8B1">
                <wp:simplePos x="0" y="0"/>
                <wp:positionH relativeFrom="column">
                  <wp:posOffset>4334510</wp:posOffset>
                </wp:positionH>
                <wp:positionV relativeFrom="paragraph">
                  <wp:posOffset>72390</wp:posOffset>
                </wp:positionV>
                <wp:extent cx="304800" cy="266700"/>
                <wp:effectExtent l="19685" t="23495" r="18415" b="14605"/>
                <wp:wrapNone/>
                <wp:docPr id="40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667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5A4D80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proofErr w:type="gramStart"/>
                            <w:r w:rsidRPr="005A4D80">
                              <w:rPr>
                                <w:rFonts w:ascii="Times New Roman" w:hAnsi="Times New Roman" w:cs="Times New Roman"/>
                                <w:b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sym w:font="Symbol" w:char="F0A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16CBA75" id="AutoShape 23" o:spid="_x0000_s1032" style="position:absolute;left:0;text-align:left;margin-left:341.3pt;margin-top:5.7pt;width:24pt;height:2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" filled="f" strokecolor="white [3212]" strokeweight="2.25pt">
                <v:textbox>
                  <w:txbxContent>
                    <w:p w:rsidR="00E615EE" w:rsidRPr="005A4D80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proofErr w:type="gramStart"/>
                      <w:r w:rsidRPr="005A4D80">
                        <w:rPr>
                          <w:rFonts w:ascii="Times New Roman" w:hAnsi="Times New Roman" w:cs="Times New Roman"/>
                          <w:b/>
                        </w:rPr>
                        <w:t>f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</w:rPr>
                        <w:sym w:font="Symbol" w:char="F0A2"/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105ED16" wp14:editId="2B6514F3">
                <wp:simplePos x="0" y="0"/>
                <wp:positionH relativeFrom="column">
                  <wp:posOffset>-12065</wp:posOffset>
                </wp:positionH>
                <wp:positionV relativeFrom="paragraph">
                  <wp:posOffset>72390</wp:posOffset>
                </wp:positionV>
                <wp:extent cx="399415" cy="277495"/>
                <wp:effectExtent l="16510" t="23495" r="22225" b="22860"/>
                <wp:wrapNone/>
                <wp:docPr id="38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9415" cy="2774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615EE" w:rsidRPr="00AF4213" w:rsidRDefault="00E615EE" w:rsidP="00E615E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proofErr w:type="gramEnd"/>
                            <w:r w:rsidRPr="00AF421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sym w:font="Symbol" w:char="F0A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05ED16" id="AutoShape 21" o:spid="_x0000_s1033" style="position:absolute;left:0;text-align:left;margin-left:-.95pt;margin-top:5.7pt;width:31.45pt;height:21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" filled="f" strokecolor="white [3212]" strokeweight="2.25pt">
                <v:textbox>
                  <w:txbxContent>
                    <w:p w:rsidR="00E615EE" w:rsidRPr="00AF4213" w:rsidRDefault="00E615EE" w:rsidP="00E615EE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</w:t>
                      </w:r>
                      <w:proofErr w:type="gramEnd"/>
                      <w:r w:rsidRPr="00AF421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sym w:font="Symbol" w:char="F0A2"/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7696" behindDoc="0" locked="0" layoutInCell="1" allowOverlap="1" wp14:anchorId="5FE16B58" wp14:editId="65DFEA3B">
            <wp:simplePos x="0" y="0"/>
            <wp:positionH relativeFrom="column">
              <wp:posOffset>4337662</wp:posOffset>
            </wp:positionH>
            <wp:positionV relativeFrom="paragraph">
              <wp:posOffset>84845</wp:posOffset>
            </wp:positionV>
            <wp:extent cx="1956366" cy="2093205"/>
            <wp:effectExtent l="19050" t="0" r="5784" b="0"/>
            <wp:wrapNone/>
            <wp:docPr id="12" name="Picture 2" descr="C:\Users\Kweku\Desktop\TEM\L.E dimmers &amp; ca15a -ca16a pH=12\21-08-2012\A3_0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Kweku\Desktop\TEM\L.E dimmers &amp; ca15a -ca16a pH=12\21-08-2012\A3_0007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8878" r="13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366" cy="209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8720" behindDoc="0" locked="0" layoutInCell="1" allowOverlap="1" wp14:anchorId="5A29BC6A" wp14:editId="0E2E0654">
            <wp:simplePos x="0" y="0"/>
            <wp:positionH relativeFrom="column">
              <wp:posOffset>41084</wp:posOffset>
            </wp:positionH>
            <wp:positionV relativeFrom="paragraph">
              <wp:posOffset>84844</wp:posOffset>
            </wp:positionV>
            <wp:extent cx="2041104" cy="2093205"/>
            <wp:effectExtent l="19050" t="0" r="0" b="0"/>
            <wp:wrapNone/>
            <wp:docPr id="27" name="Picture 2" descr="C:\Users\Kweku\Desktop\TEM\L.E dimmers &amp; ca15a -ca16a pH=12\21-08-2012\A1_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Kweku\Desktop\TEM\L.E dimmers &amp; ca15a -ca16a pH=12\21-08-2012\A1_0004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2092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A69B9" w:rsidRPr="005A69B9" w:rsidRDefault="005A69B9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18"/>
          <w:szCs w:val="24"/>
        </w:rPr>
      </w:pPr>
    </w:p>
    <w:p w:rsidR="00E615EE" w:rsidRDefault="00E615EE" w:rsidP="00E615EE">
      <w:pPr>
        <w:spacing w:line="36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igure S2: (d-f) TEM micrograph of AuNP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GD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</w:t>
      </w:r>
      <w:r w:rsidRPr="00F537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u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:L2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ratio of 1: 0.5, 1:1 and</w:t>
      </w:r>
      <w:r w:rsidRPr="00F53779">
        <w:rPr>
          <w:rFonts w:ascii="Times New Roman" w:eastAsia="Times New Roman" w:hAnsi="Times New Roman" w:cs="Times New Roman"/>
          <w:sz w:val="24"/>
          <w:szCs w:val="24"/>
        </w:rPr>
        <w:t xml:space="preserve"> 1: 1.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espectively at various ligand pHs. Note: d´-f´ are TEM micrograph of a-c at pH ~12 respectively</w:t>
      </w: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662F0" w:rsidRPr="003B6CB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869194</wp:posOffset>
                </wp:positionH>
                <wp:positionV relativeFrom="paragraph">
                  <wp:posOffset>16481</wp:posOffset>
                </wp:positionV>
                <wp:extent cx="531628" cy="255270"/>
                <wp:effectExtent l="0" t="0" r="0" b="0"/>
                <wp:wrapNone/>
                <wp:docPr id="1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1628" cy="2552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4DAA" w:rsidRPr="002871AE" w:rsidRDefault="00E84DA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S-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" o:spid="_x0000_s1034" style="position:absolute;left:0;text-align:left;margin-left:383.4pt;margin-top:1.3pt;width:41.85pt;height:20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" filled="f" stroked="f">
                <v:textbox>
                  <w:txbxContent>
                    <w:p w:rsidR="00E84DAA" w:rsidRPr="002871AE" w:rsidRDefault="00E84DAA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S-S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56396</wp:posOffset>
                </wp:positionH>
                <wp:positionV relativeFrom="paragraph">
                  <wp:posOffset>216284</wp:posOffset>
                </wp:positionV>
                <wp:extent cx="81280" cy="189865"/>
                <wp:effectExtent l="60325" t="7620" r="10795" b="40640"/>
                <wp:wrapNone/>
                <wp:docPr id="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1280" cy="1898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7B633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390.25pt;margin-top:17.05pt;width:6.4pt;height:14.9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">
                <v:stroke endarrow="block"/>
              </v:shape>
            </w:pict>
          </mc:Fallback>
        </mc:AlternateContent>
      </w:r>
      <w:r w:rsidR="003B6CBA">
        <w:rPr>
          <w:rFonts w:ascii="Times New Roman" w:hAnsi="Times New Roman" w:cs="Times New Roman"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33375</wp:posOffset>
            </wp:positionV>
            <wp:extent cx="5260975" cy="355028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761" t="19368" r="20006" b="96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550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11CC8" w:rsidRPr="0057737B" w:rsidRDefault="00575661" w:rsidP="005662F0">
      <w:pPr>
        <w:spacing w:line="360" w:lineRule="auto"/>
        <w:jc w:val="both"/>
        <w:rPr>
          <w:rFonts w:ascii="Times New Roman" w:hAnsi="Times New Roman" w:cs="Times New Roman"/>
          <w:sz w:val="6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</w:t>
      </w:r>
    </w:p>
    <w:p w:rsidR="005662F0" w:rsidRPr="00D11CC8" w:rsidRDefault="00575661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1CC8">
        <w:rPr>
          <w:rFonts w:ascii="Times New Roman" w:hAnsi="Times New Roman" w:cs="Times New Roman"/>
          <w:sz w:val="24"/>
          <w:szCs w:val="24"/>
        </w:rPr>
        <w:t xml:space="preserve"> </w:t>
      </w:r>
      <w:r w:rsidR="00E84DAA" w:rsidRPr="00D11CC8">
        <w:rPr>
          <w:rFonts w:ascii="Times New Roman" w:hAnsi="Times New Roman" w:cs="Times New Roman"/>
          <w:sz w:val="24"/>
          <w:szCs w:val="24"/>
        </w:rPr>
        <w:t xml:space="preserve">Figure </w:t>
      </w:r>
      <w:r w:rsidR="002871AE" w:rsidRPr="00D11CC8">
        <w:rPr>
          <w:rFonts w:ascii="Times New Roman" w:hAnsi="Times New Roman" w:cs="Times New Roman"/>
          <w:sz w:val="24"/>
          <w:szCs w:val="24"/>
        </w:rPr>
        <w:t>S3</w:t>
      </w:r>
      <w:r w:rsidR="00547F5D" w:rsidRPr="00D11CC8">
        <w:rPr>
          <w:rFonts w:ascii="Times New Roman" w:hAnsi="Times New Roman" w:cs="Times New Roman"/>
          <w:sz w:val="24"/>
          <w:szCs w:val="24"/>
        </w:rPr>
        <w:t>a</w:t>
      </w:r>
      <w:r w:rsidR="000257AB">
        <w:rPr>
          <w:rFonts w:ascii="Times New Roman" w:hAnsi="Times New Roman" w:cs="Times New Roman"/>
          <w:sz w:val="24"/>
          <w:szCs w:val="24"/>
        </w:rPr>
        <w:t>:</w:t>
      </w:r>
      <w:r w:rsidR="00E84DAA" w:rsidRPr="00D11CC8">
        <w:rPr>
          <w:rFonts w:ascii="Times New Roman" w:hAnsi="Times New Roman" w:cs="Times New Roman"/>
          <w:sz w:val="24"/>
          <w:szCs w:val="24"/>
        </w:rPr>
        <w:t xml:space="preserve"> Raman spectrum of </w:t>
      </w:r>
      <w:proofErr w:type="spellStart"/>
      <w:r w:rsidR="00E84DAA" w:rsidRPr="00D11CC8">
        <w:rPr>
          <w:rFonts w:ascii="Times New Roman" w:hAnsi="Times New Roman" w:cs="Times New Roman"/>
          <w:sz w:val="24"/>
          <w:szCs w:val="24"/>
        </w:rPr>
        <w:t>gluconamidoethyl</w:t>
      </w:r>
      <w:proofErr w:type="spellEnd"/>
      <w:r w:rsidR="00E84DAA" w:rsidRPr="00D11CC8">
        <w:rPr>
          <w:rFonts w:ascii="Times New Roman" w:hAnsi="Times New Roman" w:cs="Times New Roman"/>
          <w:sz w:val="24"/>
          <w:szCs w:val="24"/>
        </w:rPr>
        <w:t xml:space="preserve"> disulfide (</w:t>
      </w:r>
      <w:r w:rsidR="00E84DAA" w:rsidRPr="0057737B">
        <w:rPr>
          <w:rFonts w:ascii="Times New Roman" w:hAnsi="Times New Roman" w:cs="Times New Roman"/>
          <w:b/>
          <w:sz w:val="24"/>
          <w:szCs w:val="24"/>
        </w:rPr>
        <w:t>L1</w:t>
      </w:r>
      <w:r w:rsidR="00E84DAA" w:rsidRPr="00D11CC8">
        <w:rPr>
          <w:rFonts w:ascii="Times New Roman" w:hAnsi="Times New Roman" w:cs="Times New Roman"/>
          <w:sz w:val="24"/>
          <w:szCs w:val="24"/>
        </w:rPr>
        <w:t>)</w:t>
      </w:r>
    </w:p>
    <w:p w:rsidR="005662F0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95655</wp:posOffset>
            </wp:positionH>
            <wp:positionV relativeFrom="paragraph">
              <wp:posOffset>4445</wp:posOffset>
            </wp:positionV>
            <wp:extent cx="4717415" cy="3368675"/>
            <wp:effectExtent l="19050" t="0" r="6694" b="0"/>
            <wp:wrapNone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804" t="18482" r="24228" b="7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7415" cy="336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251C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84DA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1BB54FC" wp14:editId="1AB81F71">
                <wp:simplePos x="0" y="0"/>
                <wp:positionH relativeFrom="column">
                  <wp:posOffset>3954721</wp:posOffset>
                </wp:positionH>
                <wp:positionV relativeFrom="paragraph">
                  <wp:posOffset>12065</wp:posOffset>
                </wp:positionV>
                <wp:extent cx="946298" cy="304800"/>
                <wp:effectExtent l="0" t="0" r="0" b="0"/>
                <wp:wrapNone/>
                <wp:docPr id="15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6298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71AE" w:rsidRPr="002871AE" w:rsidRDefault="002871AE" w:rsidP="002871AE">
                            <w:pPr>
                              <w:spacing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Au-S bond </w:t>
                            </w:r>
                          </w:p>
                          <w:p w:rsidR="002871AE" w:rsidRDefault="002871AE" w:rsidP="002871A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1BB54FC" id="AutoShape 6" o:spid="_x0000_s1035" style="position:absolute;left:0;text-align:left;margin-left:311.4pt;margin-top:.95pt;width:74.5pt;height:2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" filled="f" stroked="f">
                <v:textbox>
                  <w:txbxContent>
                    <w:p w:rsidR="002871AE" w:rsidRPr="002871AE" w:rsidRDefault="002871AE" w:rsidP="002871AE">
                      <w:pPr>
                        <w:spacing w:line="360" w:lineRule="auto"/>
                        <w:jc w:val="both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Au-S bond </w:t>
                      </w:r>
                    </w:p>
                    <w:p w:rsidR="002871AE" w:rsidRDefault="002871AE" w:rsidP="002871AE"/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731341</wp:posOffset>
                </wp:positionH>
                <wp:positionV relativeFrom="paragraph">
                  <wp:posOffset>235984</wp:posOffset>
                </wp:positionV>
                <wp:extent cx="531775" cy="446567"/>
                <wp:effectExtent l="0" t="0" r="78105" b="4889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775" cy="4465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4EB825" id="Straight Arrow Connector 16" o:spid="_x0000_s1026" type="#_x0000_t32" style="position:absolute;margin-left:372.55pt;margin-top:18.6pt;width:41.85pt;height:35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" strokecolor="black [3040]">
                <v:stroke endarrow="block"/>
              </v:shape>
            </w:pict>
          </mc:Fallback>
        </mc:AlternateContent>
      </w:r>
    </w:p>
    <w:p w:rsidR="00E84DAA" w:rsidRDefault="00E84DA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84DA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98156</wp:posOffset>
                </wp:positionH>
                <wp:positionV relativeFrom="paragraph">
                  <wp:posOffset>111760</wp:posOffset>
                </wp:positionV>
                <wp:extent cx="1690370" cy="321310"/>
                <wp:effectExtent l="3810" t="0" r="1270" b="0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90370" cy="3213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0757" w:rsidRPr="002871AE" w:rsidRDefault="007C075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Up field shift of S-S</w:t>
                            </w:r>
                            <w:r w:rsidR="00BA7B5E"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bond</w:t>
                            </w:r>
                            <w:r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36" style="position:absolute;left:0;text-align:left;margin-left:275.45pt;margin-top:8.8pt;width:133.1pt;height:25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" filled="f" stroked="f">
                <v:textbox>
                  <w:txbxContent>
                    <w:p w:rsidR="007C0757" w:rsidRPr="002871AE" w:rsidRDefault="007C075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Up field shift of S-S</w:t>
                      </w:r>
                      <w:r w:rsidR="00BA7B5E"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bond</w:t>
                      </w:r>
                      <w:r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</w:p>
                  </w:txbxContent>
                </v:textbox>
              </v:roundrect>
            </w:pict>
          </mc:Fallback>
        </mc:AlternateContent>
      </w:r>
    </w:p>
    <w:p w:rsidR="00E84DA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67693</wp:posOffset>
                </wp:positionH>
                <wp:positionV relativeFrom="paragraph">
                  <wp:posOffset>5833</wp:posOffset>
                </wp:positionV>
                <wp:extent cx="215619" cy="552982"/>
                <wp:effectExtent l="0" t="0" r="70485" b="57150"/>
                <wp:wrapNone/>
                <wp:docPr id="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619" cy="55298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181D18" id="AutoShape 5" o:spid="_x0000_s1026" type="#_x0000_t32" style="position:absolute;margin-left:367.55pt;margin-top:.45pt;width:17pt;height:43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">
                <v:stroke endarrow="block"/>
              </v:shape>
            </w:pict>
          </mc:Fallback>
        </mc:AlternateContent>
      </w:r>
    </w:p>
    <w:p w:rsidR="00E84DAA" w:rsidRDefault="00E84DA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84DAA" w:rsidRDefault="00E84DA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7737B" w:rsidRDefault="0057737B" w:rsidP="00CA41CB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7737B" w:rsidRDefault="0057737B" w:rsidP="00CA41CB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A41CB" w:rsidRPr="00D11CC8" w:rsidRDefault="00CA41CB" w:rsidP="00CA41C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1CC8">
        <w:rPr>
          <w:rFonts w:ascii="Times New Roman" w:hAnsi="Times New Roman" w:cs="Times New Roman"/>
          <w:sz w:val="24"/>
          <w:szCs w:val="24"/>
        </w:rPr>
        <w:t xml:space="preserve">Figure </w:t>
      </w:r>
      <w:r w:rsidR="002871AE" w:rsidRPr="00D11CC8">
        <w:rPr>
          <w:rFonts w:ascii="Times New Roman" w:hAnsi="Times New Roman" w:cs="Times New Roman"/>
          <w:sz w:val="24"/>
          <w:szCs w:val="24"/>
        </w:rPr>
        <w:t>S3</w:t>
      </w:r>
      <w:r w:rsidR="00547F5D" w:rsidRPr="00D11CC8">
        <w:rPr>
          <w:rFonts w:ascii="Times New Roman" w:hAnsi="Times New Roman" w:cs="Times New Roman"/>
          <w:sz w:val="24"/>
          <w:szCs w:val="24"/>
        </w:rPr>
        <w:t>b</w:t>
      </w:r>
      <w:r w:rsidR="000257AB">
        <w:rPr>
          <w:rFonts w:ascii="Times New Roman" w:hAnsi="Times New Roman" w:cs="Times New Roman"/>
          <w:sz w:val="24"/>
          <w:szCs w:val="24"/>
        </w:rPr>
        <w:t>:</w:t>
      </w:r>
      <w:r w:rsidRPr="00D11CC8">
        <w:rPr>
          <w:rFonts w:ascii="Times New Roman" w:hAnsi="Times New Roman" w:cs="Times New Roman"/>
          <w:sz w:val="24"/>
          <w:szCs w:val="24"/>
        </w:rPr>
        <w:t xml:space="preserve"> Raman spectrum of </w:t>
      </w:r>
      <w:proofErr w:type="spellStart"/>
      <w:r w:rsidRPr="00D11CC8">
        <w:rPr>
          <w:rFonts w:ascii="Times New Roman" w:hAnsi="Times New Roman" w:cs="Times New Roman"/>
          <w:sz w:val="24"/>
          <w:szCs w:val="24"/>
        </w:rPr>
        <w:t>gluconamidoethyl</w:t>
      </w:r>
      <w:proofErr w:type="spellEnd"/>
      <w:r w:rsidRPr="00D11CC8">
        <w:rPr>
          <w:rFonts w:ascii="Times New Roman" w:hAnsi="Times New Roman" w:cs="Times New Roman"/>
          <w:sz w:val="24"/>
          <w:szCs w:val="24"/>
        </w:rPr>
        <w:t xml:space="preserve"> </w:t>
      </w:r>
      <w:r w:rsidR="003B6CBA" w:rsidRPr="00D11CC8">
        <w:rPr>
          <w:rFonts w:ascii="Times New Roman" w:hAnsi="Times New Roman" w:cs="Times New Roman"/>
          <w:sz w:val="24"/>
          <w:szCs w:val="24"/>
        </w:rPr>
        <w:t>disulfide AuNP</w:t>
      </w:r>
      <w:r w:rsidR="007C0757" w:rsidRPr="00D11CC8">
        <w:rPr>
          <w:rFonts w:ascii="Times New Roman" w:hAnsi="Times New Roman" w:cs="Times New Roman"/>
          <w:sz w:val="24"/>
          <w:szCs w:val="24"/>
        </w:rPr>
        <w:t xml:space="preserve"> </w:t>
      </w:r>
      <w:r w:rsidR="003B6CBA" w:rsidRPr="00D11CC8">
        <w:rPr>
          <w:rFonts w:ascii="Times New Roman" w:hAnsi="Times New Roman" w:cs="Times New Roman"/>
          <w:sz w:val="24"/>
          <w:szCs w:val="24"/>
        </w:rPr>
        <w:t>via direct method</w:t>
      </w:r>
    </w:p>
    <w:p w:rsidR="00E84DAA" w:rsidRDefault="001D251C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69504" behindDoc="0" locked="0" layoutInCell="1" allowOverlap="1" wp14:anchorId="72FD9AC8" wp14:editId="0627E46B">
            <wp:simplePos x="0" y="0"/>
            <wp:positionH relativeFrom="column">
              <wp:posOffset>948690</wp:posOffset>
            </wp:positionH>
            <wp:positionV relativeFrom="paragraph">
              <wp:posOffset>9525</wp:posOffset>
            </wp:positionV>
            <wp:extent cx="4255770" cy="3706495"/>
            <wp:effectExtent l="19050" t="0" r="0" b="0"/>
            <wp:wrapNone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827" t="19020" r="29361" b="7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5770" cy="3706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620C" w:rsidRPr="00AE620C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6CB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37296CA" wp14:editId="1E0FACE2">
                <wp:simplePos x="0" y="0"/>
                <wp:positionH relativeFrom="column">
                  <wp:posOffset>4518837</wp:posOffset>
                </wp:positionH>
                <wp:positionV relativeFrom="paragraph">
                  <wp:posOffset>283978</wp:posOffset>
                </wp:positionV>
                <wp:extent cx="465219" cy="414670"/>
                <wp:effectExtent l="0" t="0" r="68580" b="6159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5219" cy="4146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DF0E066" id="Straight Arrow Connector 14" o:spid="_x0000_s1026" type="#_x0000_t32" style="position:absolute;margin-left:355.8pt;margin-top:22.35pt;width:36.65pt;height:32.6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A682A59" wp14:editId="692D86C6">
                <wp:simplePos x="0" y="0"/>
                <wp:positionH relativeFrom="column">
                  <wp:posOffset>3742350</wp:posOffset>
                </wp:positionH>
                <wp:positionV relativeFrom="paragraph">
                  <wp:posOffset>7191</wp:posOffset>
                </wp:positionV>
                <wp:extent cx="946298" cy="304800"/>
                <wp:effectExtent l="0" t="0" r="0" b="0"/>
                <wp:wrapNone/>
                <wp:docPr id="1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6298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71AE" w:rsidRPr="002871AE" w:rsidRDefault="002871AE" w:rsidP="002871AE">
                            <w:pPr>
                              <w:spacing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871A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Au-S bond </w:t>
                            </w:r>
                          </w:p>
                          <w:p w:rsidR="002871AE" w:rsidRDefault="002871AE" w:rsidP="002871A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A682A59" id="_x0000_s1037" style="position:absolute;left:0;text-align:left;margin-left:294.65pt;margin-top:.55pt;width:74.5pt;height:2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" filled="f" stroked="f">
                <v:textbox>
                  <w:txbxContent>
                    <w:p w:rsidR="002871AE" w:rsidRPr="002871AE" w:rsidRDefault="002871AE" w:rsidP="002871AE">
                      <w:pPr>
                        <w:spacing w:line="360" w:lineRule="auto"/>
                        <w:jc w:val="both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871A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Au-S bond </w:t>
                      </w:r>
                    </w:p>
                    <w:p w:rsidR="002871AE" w:rsidRDefault="002871AE" w:rsidP="002871AE"/>
                  </w:txbxContent>
                </v:textbox>
              </v:roundrect>
            </w:pict>
          </mc:Fallback>
        </mc:AlternateContent>
      </w: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6CBA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2985018" wp14:editId="78456D5A">
                <wp:simplePos x="0" y="0"/>
                <wp:positionH relativeFrom="column">
                  <wp:posOffset>4315475</wp:posOffset>
                </wp:positionH>
                <wp:positionV relativeFrom="paragraph">
                  <wp:posOffset>292439</wp:posOffset>
                </wp:positionV>
                <wp:extent cx="230505" cy="288290"/>
                <wp:effectExtent l="8890" t="6350" r="55880" b="48260"/>
                <wp:wrapNone/>
                <wp:docPr id="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0505" cy="288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7E15EC" id="AutoShape 7" o:spid="_x0000_s1026" type="#_x0000_t32" style="position:absolute;margin-left:339.8pt;margin-top:23.05pt;width:18.15pt;height:22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">
                <v:stroke endarrow="block"/>
              </v:shape>
            </w:pict>
          </mc:Fallback>
        </mc:AlternateContent>
      </w:r>
      <w:r w:rsidR="001D251C">
        <w:rPr>
          <w:rFonts w:ascii="Times New Roman" w:hAnsi="Times New Roman" w:cs="Times New Roman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80FE39" wp14:editId="61A5932B">
                <wp:simplePos x="0" y="0"/>
                <wp:positionH relativeFrom="column">
                  <wp:posOffset>3371215</wp:posOffset>
                </wp:positionH>
                <wp:positionV relativeFrom="paragraph">
                  <wp:posOffset>64135</wp:posOffset>
                </wp:positionV>
                <wp:extent cx="1613535" cy="304800"/>
                <wp:effectExtent l="0" t="0" r="0" b="0"/>
                <wp:wrapNone/>
                <wp:docPr id="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3535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620C" w:rsidRDefault="00AE620C" w:rsidP="00AE620C">
                            <w:pPr>
                              <w:spacing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AE620C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Up field shift of S-S </w:t>
                            </w:r>
                            <w:r w:rsidR="00BA7B5E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bond</w:t>
                            </w:r>
                            <w:r w:rsidRPr="00AE620C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AE620C" w:rsidRDefault="00AE620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80FE39" id="_x0000_s1038" style="position:absolute;left:0;text-align:left;margin-left:265.45pt;margin-top:5.05pt;width:127.05pt;height:2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" filled="f" stroked="f">
                <v:textbox>
                  <w:txbxContent>
                    <w:p w:rsidR="00AE620C" w:rsidRDefault="00AE620C" w:rsidP="00AE620C">
                      <w:pPr>
                        <w:spacing w:line="36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AE620C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Up field shift of S-S </w:t>
                      </w:r>
                      <w:r w:rsidR="00BA7B5E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bond</w:t>
                      </w:r>
                      <w:r w:rsidRPr="00AE620C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</w:t>
                      </w:r>
                    </w:p>
                    <w:p w:rsidR="00AE620C" w:rsidRDefault="00AE620C"/>
                  </w:txbxContent>
                </v:textbox>
              </v:roundrect>
            </w:pict>
          </mc:Fallback>
        </mc:AlternateContent>
      </w: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6CBA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536AB" w:rsidRDefault="006536AB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64405" w:rsidRDefault="00F64405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B6CBA" w:rsidRPr="00D11CC8" w:rsidRDefault="003B6CBA" w:rsidP="005662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D11CC8">
        <w:rPr>
          <w:rFonts w:ascii="Times New Roman" w:hAnsi="Times New Roman" w:cs="Times New Roman"/>
          <w:sz w:val="24"/>
          <w:szCs w:val="24"/>
        </w:rPr>
        <w:t xml:space="preserve">Figure </w:t>
      </w:r>
      <w:r w:rsidR="002871AE" w:rsidRPr="00D11CC8">
        <w:rPr>
          <w:rFonts w:ascii="Times New Roman" w:hAnsi="Times New Roman" w:cs="Times New Roman"/>
          <w:sz w:val="24"/>
          <w:szCs w:val="24"/>
        </w:rPr>
        <w:t>S3</w:t>
      </w:r>
      <w:r w:rsidR="00547F5D" w:rsidRPr="00D11CC8">
        <w:rPr>
          <w:rFonts w:ascii="Times New Roman" w:hAnsi="Times New Roman" w:cs="Times New Roman"/>
          <w:sz w:val="24"/>
          <w:szCs w:val="24"/>
        </w:rPr>
        <w:t>c</w:t>
      </w:r>
      <w:r w:rsidR="000257AB">
        <w:rPr>
          <w:rFonts w:ascii="Times New Roman" w:hAnsi="Times New Roman" w:cs="Times New Roman"/>
          <w:sz w:val="24"/>
          <w:szCs w:val="24"/>
        </w:rPr>
        <w:t>:</w:t>
      </w:r>
      <w:r w:rsidRPr="00D11CC8">
        <w:rPr>
          <w:rFonts w:ascii="Times New Roman" w:hAnsi="Times New Roman" w:cs="Times New Roman"/>
          <w:sz w:val="24"/>
          <w:szCs w:val="24"/>
        </w:rPr>
        <w:t xml:space="preserve"> Raman spectrum of </w:t>
      </w:r>
      <w:proofErr w:type="spellStart"/>
      <w:r w:rsidRPr="00D11CC8">
        <w:rPr>
          <w:rFonts w:ascii="Times New Roman" w:hAnsi="Times New Roman" w:cs="Times New Roman"/>
          <w:sz w:val="24"/>
          <w:szCs w:val="24"/>
        </w:rPr>
        <w:t>gluconamidoethyl</w:t>
      </w:r>
      <w:proofErr w:type="spellEnd"/>
      <w:r w:rsidRPr="00D11CC8">
        <w:rPr>
          <w:rFonts w:ascii="Times New Roman" w:hAnsi="Times New Roman" w:cs="Times New Roman"/>
          <w:sz w:val="24"/>
          <w:szCs w:val="24"/>
        </w:rPr>
        <w:t xml:space="preserve"> disulfide AuNP via ligand exchange </w:t>
      </w:r>
    </w:p>
    <w:p w:rsidR="005662F0" w:rsidRDefault="002871AE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59264" behindDoc="0" locked="0" layoutInCell="1" allowOverlap="1" wp14:anchorId="280BB6E2" wp14:editId="6473C2E8">
            <wp:simplePos x="0" y="0"/>
            <wp:positionH relativeFrom="column">
              <wp:posOffset>1584251</wp:posOffset>
            </wp:positionH>
            <wp:positionV relativeFrom="paragraph">
              <wp:posOffset>93255</wp:posOffset>
            </wp:positionV>
            <wp:extent cx="3487479" cy="3233459"/>
            <wp:effectExtent l="0" t="0" r="0" b="508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686" t="7192" r="18031" b="78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393" cy="3235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662F0" w:rsidRDefault="005662F0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120513" w:rsidRDefault="00120513" w:rsidP="005662F0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07143" w:rsidRDefault="008E6EEB" w:rsidP="00120513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Figure </w:t>
      </w:r>
      <w:r w:rsidR="000257AB">
        <w:rPr>
          <w:rFonts w:ascii="Times New Roman" w:hAnsi="Times New Roman" w:cs="Times New Roman"/>
          <w:sz w:val="20"/>
          <w:szCs w:val="20"/>
        </w:rPr>
        <w:t xml:space="preserve">S4: </w:t>
      </w:r>
      <w:r w:rsidR="000257AB" w:rsidRPr="00565D8E">
        <w:rPr>
          <w:rFonts w:ascii="Times New Roman" w:hAnsi="Times New Roman" w:cs="Times New Roman"/>
          <w:sz w:val="20"/>
          <w:szCs w:val="20"/>
        </w:rPr>
        <w:t>UV</w:t>
      </w:r>
      <w:r w:rsidR="005662F0" w:rsidRPr="00565D8E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="005662F0" w:rsidRPr="00565D8E">
        <w:rPr>
          <w:rFonts w:ascii="Times New Roman" w:hAnsi="Times New Roman" w:cs="Times New Roman"/>
          <w:sz w:val="20"/>
          <w:szCs w:val="20"/>
        </w:rPr>
        <w:t>vis</w:t>
      </w:r>
      <w:proofErr w:type="spellEnd"/>
      <w:r w:rsidR="005662F0" w:rsidRPr="00565D8E">
        <w:rPr>
          <w:rFonts w:ascii="Times New Roman" w:hAnsi="Times New Roman" w:cs="Times New Roman"/>
          <w:sz w:val="20"/>
          <w:szCs w:val="20"/>
        </w:rPr>
        <w:t xml:space="preserve"> spectrum of GD1 AuNP at </w:t>
      </w:r>
      <w:r w:rsidR="006A30E5">
        <w:rPr>
          <w:rFonts w:ascii="Times New Roman" w:hAnsi="Times New Roman" w:cs="Times New Roman"/>
          <w:sz w:val="20"/>
          <w:szCs w:val="20"/>
        </w:rPr>
        <w:t xml:space="preserve">different </w:t>
      </w:r>
      <w:proofErr w:type="gramStart"/>
      <w:r w:rsidR="006A30E5" w:rsidRPr="00565D8E">
        <w:rPr>
          <w:rFonts w:ascii="Times New Roman" w:hAnsi="Times New Roman" w:cs="Times New Roman"/>
          <w:sz w:val="20"/>
          <w:szCs w:val="20"/>
        </w:rPr>
        <w:t>pHs</w:t>
      </w:r>
      <w:proofErr w:type="gramEnd"/>
      <w:r w:rsidR="005662F0" w:rsidRPr="00565D8E">
        <w:rPr>
          <w:rFonts w:ascii="Times New Roman" w:hAnsi="Times New Roman" w:cs="Times New Roman"/>
          <w:sz w:val="20"/>
          <w:szCs w:val="20"/>
        </w:rPr>
        <w:t>.</w:t>
      </w:r>
    </w:p>
    <w:p w:rsidR="005662F0" w:rsidRDefault="005662F0" w:rsidP="00907143">
      <w:pPr>
        <w:ind w:firstLine="720"/>
        <w:rPr>
          <w:rFonts w:ascii="Times New Roman" w:hAnsi="Times New Roman" w:cs="Times New Roman"/>
          <w:sz w:val="20"/>
          <w:szCs w:val="20"/>
        </w:rPr>
      </w:pPr>
    </w:p>
    <w:p w:rsidR="007055AA" w:rsidRDefault="007055AA" w:rsidP="00907143">
      <w:pPr>
        <w:ind w:firstLine="720"/>
        <w:rPr>
          <w:rFonts w:ascii="Times New Roman" w:hAnsi="Times New Roman" w:cs="Times New Roman"/>
          <w:sz w:val="20"/>
          <w:szCs w:val="20"/>
        </w:rPr>
      </w:pPr>
    </w:p>
    <w:p w:rsidR="00907143" w:rsidRDefault="00907143" w:rsidP="00907143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Synthesis of Non-acetylated and Acetylated Disulfide Gluconamidoalkyl AuNPs (</w:t>
      </w:r>
      <w:r>
        <w:rPr>
          <w:rFonts w:ascii="Times New Roman" w:hAnsi="Times New Roman" w:cs="Times New Roman"/>
          <w:b/>
          <w:sz w:val="24"/>
          <w:szCs w:val="24"/>
        </w:rPr>
        <w:t>GD4-9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) via Substitution Method </w:t>
      </w:r>
    </w:p>
    <w:p w:rsidR="007055AA" w:rsidRPr="007055AA" w:rsidRDefault="007055AA" w:rsidP="0090714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07143" w:rsidRPr="007055AA" w:rsidRDefault="00907143" w:rsidP="00907143">
      <w:pPr>
        <w:ind w:firstLine="720"/>
        <w:rPr>
          <w:sz w:val="2"/>
        </w:rPr>
      </w:pPr>
    </w:p>
    <w:p w:rsidR="00907143" w:rsidRDefault="00907143" w:rsidP="00907143">
      <w:pPr>
        <w:ind w:firstLine="720"/>
      </w:pPr>
      <w:r>
        <w:object w:dxaOrig="8115" w:dyaOrig="4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8pt;height:157.75pt" o:ole="">
            <v:imagedata r:id="rId18" o:title=""/>
          </v:shape>
          <o:OLEObject Type="Embed" ProgID="ChemDraw.Document.6.0" ShapeID="_x0000_i1025" DrawAspect="Content" ObjectID="_1699220451" r:id="rId19"/>
        </w:object>
      </w:r>
    </w:p>
    <w:p w:rsidR="00907143" w:rsidRDefault="00907143" w:rsidP="0090714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055AA">
        <w:rPr>
          <w:rFonts w:ascii="Times New Roman" w:hAnsi="Times New Roman" w:cs="Times New Roman"/>
          <w:sz w:val="24"/>
          <w:szCs w:val="24"/>
        </w:rPr>
        <w:t>Figure S5:</w:t>
      </w:r>
      <w:r w:rsidRPr="00907143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General representation of substitution gold nanoparticles synthesis.</w:t>
      </w:r>
    </w:p>
    <w:p w:rsidR="00907143" w:rsidRPr="007055AA" w:rsidRDefault="00907143" w:rsidP="00907143">
      <w:pPr>
        <w:ind w:firstLine="720"/>
        <w:rPr>
          <w:sz w:val="8"/>
        </w:rPr>
      </w:pPr>
    </w:p>
    <w:p w:rsidR="00907143" w:rsidRPr="00DE786D" w:rsidRDefault="00907143" w:rsidP="009071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otochemical Irradiation Synthesis of Gluconamidoalkyl Disulfide Gold Nanoparticles (GD10-16)</w:t>
      </w:r>
    </w:p>
    <w:p w:rsidR="00907143" w:rsidRDefault="00907143" w:rsidP="00907143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DB56B8" w:rsidRDefault="00DB56B8" w:rsidP="00DB56B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</w:t>
      </w:r>
      <w:r w:rsidRPr="00B34FD4">
        <w:rPr>
          <w:rFonts w:ascii="Times New Roman" w:hAnsi="Times New Roman" w:cs="Times New Roman"/>
          <w:sz w:val="24"/>
          <w:szCs w:val="24"/>
        </w:rPr>
        <w:t>onodispersed</w:t>
      </w:r>
      <w:r>
        <w:rPr>
          <w:rFonts w:ascii="Times New Roman" w:hAnsi="Times New Roman" w:cs="Times New Roman"/>
          <w:sz w:val="24"/>
          <w:szCs w:val="24"/>
        </w:rPr>
        <w:t xml:space="preserve"> cationic glyconanoparticle was synthesized</w:t>
      </w:r>
      <w:r w:rsidRPr="00B34FD4">
        <w:rPr>
          <w:rFonts w:ascii="Times New Roman" w:hAnsi="Times New Roman" w:cs="Times New Roman"/>
          <w:sz w:val="24"/>
          <w:szCs w:val="24"/>
        </w:rPr>
        <w:t xml:space="preserve"> </w:t>
      </w:r>
      <w:r w:rsidRPr="00B34FD4">
        <w:rPr>
          <w:rFonts w:ascii="Times New Roman" w:hAnsi="Times New Roman" w:cs="Times New Roman"/>
          <w:i/>
          <w:iCs/>
          <w:sz w:val="24"/>
          <w:szCs w:val="24"/>
        </w:rPr>
        <w:t>in sit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3BD0">
        <w:rPr>
          <w:rFonts w:ascii="Times New Roman" w:hAnsi="Times New Roman" w:cs="Times New Roman"/>
          <w:i/>
          <w:sz w:val="24"/>
          <w:szCs w:val="24"/>
        </w:rPr>
        <w:t>via</w:t>
      </w:r>
      <w:r w:rsidRPr="00B34FD4">
        <w:rPr>
          <w:rFonts w:ascii="Times New Roman" w:hAnsi="Times New Roman" w:cs="Times New Roman"/>
          <w:sz w:val="24"/>
          <w:szCs w:val="24"/>
        </w:rPr>
        <w:t xml:space="preserve"> photo</w:t>
      </w:r>
      <w:r>
        <w:rPr>
          <w:rFonts w:ascii="Times New Roman" w:hAnsi="Times New Roman" w:cs="Times New Roman"/>
          <w:sz w:val="24"/>
          <w:szCs w:val="24"/>
        </w:rPr>
        <w:t xml:space="preserve">chemical </w:t>
      </w:r>
      <w:r w:rsidRPr="00B34FD4">
        <w:rPr>
          <w:rFonts w:ascii="Times New Roman" w:hAnsi="Times New Roman" w:cs="Times New Roman"/>
          <w:sz w:val="24"/>
          <w:szCs w:val="24"/>
        </w:rPr>
        <w:t>irradiation</w:t>
      </w:r>
      <w:r>
        <w:rPr>
          <w:rFonts w:ascii="Times New Roman" w:hAnsi="Times New Roman" w:cs="Times New Roman"/>
          <w:sz w:val="24"/>
          <w:szCs w:val="24"/>
        </w:rPr>
        <w:t xml:space="preserve"> method </w:t>
      </w:r>
      <w:r w:rsidRPr="00B34FD4">
        <w:rPr>
          <w:rFonts w:ascii="Times New Roman" w:hAnsi="Times New Roman" w:cs="Times New Roman"/>
          <w:sz w:val="24"/>
          <w:szCs w:val="24"/>
        </w:rPr>
        <w:t xml:space="preserve">using </w:t>
      </w:r>
      <w:r>
        <w:rPr>
          <w:rFonts w:ascii="Times New Roman" w:hAnsi="Times New Roman" w:cs="Times New Roman"/>
          <w:sz w:val="24"/>
          <w:szCs w:val="24"/>
        </w:rPr>
        <w:t xml:space="preserve">photoinitiator </w:t>
      </w:r>
      <w:proofErr w:type="spellStart"/>
      <w:r>
        <w:rPr>
          <w:rFonts w:ascii="Times New Roman" w:hAnsi="Times New Roman" w:cs="Times New Roman"/>
          <w:sz w:val="24"/>
          <w:szCs w:val="24"/>
        </w:rPr>
        <w:t>Irgacu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959 (Figure S6</w:t>
      </w:r>
      <w:r>
        <w:rPr>
          <w:rFonts w:ascii="Times New Roman" w:hAnsi="Times New Roman" w:cs="Times New Roman"/>
          <w:sz w:val="24"/>
          <w:szCs w:val="24"/>
        </w:rPr>
        <w:t xml:space="preserve">).  </w:t>
      </w:r>
      <w:r w:rsidR="007055AA">
        <w:rPr>
          <w:rFonts w:ascii="Times New Roman" w:hAnsi="Times New Roman" w:cs="Times New Roman"/>
          <w:sz w:val="24"/>
          <w:szCs w:val="24"/>
        </w:rPr>
        <w:t>The gold nanoparticles were prepared in double distilled water with ratios of HAuCl</w:t>
      </w:r>
      <w:r w:rsidR="007055AA" w:rsidRPr="00772D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055AA">
        <w:rPr>
          <w:rFonts w:ascii="Times New Roman" w:hAnsi="Times New Roman" w:cs="Times New Roman"/>
          <w:sz w:val="24"/>
          <w:szCs w:val="24"/>
        </w:rPr>
        <w:t>: IRGC:</w:t>
      </w:r>
      <w:r w:rsidR="007055AA" w:rsidRPr="00772F38">
        <w:rPr>
          <w:rFonts w:ascii="Times New Roman" w:hAnsi="Times New Roman" w:cs="Times New Roman"/>
          <w:sz w:val="24"/>
          <w:szCs w:val="24"/>
        </w:rPr>
        <w:t xml:space="preserve"> gluc</w:t>
      </w:r>
      <w:r w:rsidR="007055AA">
        <w:rPr>
          <w:rFonts w:ascii="Times New Roman" w:hAnsi="Times New Roman" w:cs="Times New Roman"/>
          <w:sz w:val="24"/>
          <w:szCs w:val="24"/>
        </w:rPr>
        <w:t>onamido</w:t>
      </w:r>
      <w:r w:rsidR="007055AA" w:rsidRPr="00772F38">
        <w:rPr>
          <w:rFonts w:ascii="Times New Roman" w:hAnsi="Times New Roman" w:cs="Times New Roman"/>
          <w:sz w:val="24"/>
          <w:szCs w:val="24"/>
        </w:rPr>
        <w:t>alkyl disulfide</w:t>
      </w:r>
      <w:r w:rsidR="007055AA">
        <w:rPr>
          <w:rFonts w:ascii="Times New Roman" w:hAnsi="Times New Roman" w:cs="Times New Roman"/>
          <w:sz w:val="24"/>
          <w:szCs w:val="24"/>
        </w:rPr>
        <w:t xml:space="preserve">s </w:t>
      </w:r>
      <w:r w:rsidR="007055AA" w:rsidRPr="003A460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7055AA" w:rsidRPr="003A460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1-L3</w:t>
      </w:r>
      <w:r w:rsidR="007055AA" w:rsidRPr="003A4605">
        <w:rPr>
          <w:rFonts w:ascii="Times New Roman" w:hAnsi="Times New Roman" w:cs="Times New Roman"/>
          <w:color w:val="000000" w:themeColor="text1"/>
          <w:sz w:val="24"/>
          <w:szCs w:val="24"/>
        </w:rPr>
        <w:t>) (1:3:1 and 1:3:1.5).</w:t>
      </w:r>
      <w:r w:rsidR="00705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B56B8" w:rsidRDefault="00DB56B8" w:rsidP="00DB56B8">
      <w:pPr>
        <w:spacing w:after="0" w:line="360" w:lineRule="auto"/>
        <w:jc w:val="center"/>
      </w:pPr>
      <w:r>
        <w:object w:dxaOrig="9078" w:dyaOrig="4390">
          <v:shape id="_x0000_i1026" type="#_x0000_t75" style="width:441.4pt;height:221pt" o:ole="">
            <v:imagedata r:id="rId20" o:title=""/>
          </v:shape>
          <o:OLEObject Type="Embed" ProgID="ChemDraw.Document.6.0" ShapeID="_x0000_i1026" DrawAspect="Content" ObjectID="_1699220452" r:id="rId21"/>
        </w:object>
      </w:r>
      <w:r>
        <w:t>.</w:t>
      </w:r>
    </w:p>
    <w:p w:rsidR="00DB56B8" w:rsidRDefault="00DB56B8" w:rsidP="00DB56B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S6</w:t>
      </w:r>
      <w:r>
        <w:rPr>
          <w:rFonts w:ascii="Times New Roman" w:hAnsi="Times New Roman" w:cs="Times New Roman"/>
          <w:sz w:val="24"/>
          <w:szCs w:val="24"/>
        </w:rPr>
        <w:t xml:space="preserve">: Preparation of glyco disulfide gold nanoparticles </w:t>
      </w:r>
      <w:r w:rsidRPr="004C3EDE">
        <w:rPr>
          <w:rFonts w:ascii="Times New Roman" w:hAnsi="Times New Roman" w:cs="Times New Roman"/>
          <w:i/>
          <w:sz w:val="24"/>
          <w:szCs w:val="24"/>
        </w:rPr>
        <w:t>via</w:t>
      </w:r>
      <w:r>
        <w:rPr>
          <w:rFonts w:ascii="Times New Roman" w:hAnsi="Times New Roman" w:cs="Times New Roman"/>
          <w:sz w:val="24"/>
          <w:szCs w:val="24"/>
        </w:rPr>
        <w:t xml:space="preserve"> photochemical irradiation method.</w:t>
      </w:r>
    </w:p>
    <w:p w:rsidR="00DB56B8" w:rsidRDefault="00B92982" w:rsidP="00DB56B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M image of the following photoirradiation of various ratios of ligands to gold are presented in the figure S7 below.</w:t>
      </w:r>
    </w:p>
    <w:p w:rsidR="00632986" w:rsidRDefault="008311BB" w:rsidP="009C33B8">
      <w:pPr>
        <w:tabs>
          <w:tab w:val="left" w:pos="915"/>
        </w:tabs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DF21D1E" wp14:editId="6C53C32A">
                <wp:simplePos x="0" y="0"/>
                <wp:positionH relativeFrom="column">
                  <wp:posOffset>2911642</wp:posOffset>
                </wp:positionH>
                <wp:positionV relativeFrom="paragraph">
                  <wp:posOffset>2538663</wp:posOffset>
                </wp:positionV>
                <wp:extent cx="266700" cy="304800"/>
                <wp:effectExtent l="19050" t="19050" r="19050" b="19050"/>
                <wp:wrapNone/>
                <wp:docPr id="36" name="Rounded 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311BB" w:rsidRPr="001112D9" w:rsidRDefault="008311BB" w:rsidP="008311BB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DF21D1E" id="Rounded Rectangle 36" o:spid="_x0000_s1039" style="position:absolute;margin-left:229.25pt;margin-top:199.9pt;width:21pt;height:2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" filled="f" strokecolor="white" strokeweight="3pt">
                <v:textbox>
                  <w:txbxContent>
                    <w:p w:rsidR="008311BB" w:rsidRPr="001112D9" w:rsidRDefault="008311BB" w:rsidP="008311BB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4ED1FBF" wp14:editId="77E7C24B">
                <wp:simplePos x="0" y="0"/>
                <wp:positionH relativeFrom="column">
                  <wp:posOffset>180474</wp:posOffset>
                </wp:positionH>
                <wp:positionV relativeFrom="paragraph">
                  <wp:posOffset>2562726</wp:posOffset>
                </wp:positionV>
                <wp:extent cx="266700" cy="304800"/>
                <wp:effectExtent l="19050" t="19050" r="19050" b="19050"/>
                <wp:wrapNone/>
                <wp:docPr id="35" name="Rounded 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311BB" w:rsidRPr="001112D9" w:rsidRDefault="008311BB" w:rsidP="008311BB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4ED1FBF" id="Rounded Rectangle 35" o:spid="_x0000_s1040" style="position:absolute;margin-left:14.2pt;margin-top:201.8pt;width:21pt;height:2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" filled="f" strokecolor="white" strokeweight="3pt">
                <v:textbox>
                  <w:txbxContent>
                    <w:p w:rsidR="008311BB" w:rsidRPr="001112D9" w:rsidRDefault="008311BB" w:rsidP="008311BB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120513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115A445" wp14:editId="064BA9A3">
                <wp:simplePos x="0" y="0"/>
                <wp:positionH relativeFrom="column">
                  <wp:posOffset>154342</wp:posOffset>
                </wp:positionH>
                <wp:positionV relativeFrom="paragraph">
                  <wp:posOffset>27940</wp:posOffset>
                </wp:positionV>
                <wp:extent cx="266700" cy="304800"/>
                <wp:effectExtent l="19050" t="19050" r="19050" b="19050"/>
                <wp:wrapNone/>
                <wp:docPr id="30" name="Rounded 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20513" w:rsidRPr="00D86339" w:rsidRDefault="008311BB" w:rsidP="00120513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4"/>
                                <w:szCs w:val="24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15A445" id="Rounded Rectangle 30" o:spid="_x0000_s1041" style="position:absolute;margin-left:12.15pt;margin-top:2.2pt;width:21pt;height:2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" filled="f" strokecolor="white [3212]" strokeweight="3pt">
                <v:textbox>
                  <w:txbxContent>
                    <w:p w:rsidR="00120513" w:rsidRPr="00D86339" w:rsidRDefault="008311BB" w:rsidP="00120513">
                      <w:pP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24"/>
                          <w:szCs w:val="24"/>
                        </w:rPr>
                        <w:t>a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120513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FB77908" wp14:editId="5CAADED4">
                <wp:simplePos x="0" y="0"/>
                <wp:positionH relativeFrom="column">
                  <wp:posOffset>5335830</wp:posOffset>
                </wp:positionH>
                <wp:positionV relativeFrom="paragraph">
                  <wp:posOffset>21441</wp:posOffset>
                </wp:positionV>
                <wp:extent cx="266700" cy="304800"/>
                <wp:effectExtent l="19050" t="19050" r="19050" b="19050"/>
                <wp:wrapNone/>
                <wp:docPr id="31" name="Rounded 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20513" w:rsidRPr="00D86339" w:rsidRDefault="008311BB" w:rsidP="00120513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B77908" id="Rounded Rectangle 31" o:spid="_x0000_s1042" style="position:absolute;margin-left:420.15pt;margin-top:1.7pt;width:21pt;height:2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" filled="f" strokecolor="white [3212]" strokeweight="3pt">
                <v:textbox>
                  <w:txbxContent>
                    <w:p w:rsidR="00120513" w:rsidRPr="00D86339" w:rsidRDefault="008311BB" w:rsidP="00120513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b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EF7941" w:rsidRPr="009C33B8">
        <w:rPr>
          <w:noProof/>
          <w:lang w:val="en-GB" w:eastAsia="en-GB"/>
        </w:rPr>
        <w:drawing>
          <wp:anchor distT="0" distB="0" distL="114300" distR="114300" simplePos="0" relativeHeight="251702272" behindDoc="0" locked="0" layoutInCell="1" allowOverlap="1" wp14:anchorId="22334A54" wp14:editId="24B72DCB">
            <wp:simplePos x="0" y="0"/>
            <wp:positionH relativeFrom="column">
              <wp:posOffset>2936240</wp:posOffset>
            </wp:positionH>
            <wp:positionV relativeFrom="paragraph">
              <wp:posOffset>8255</wp:posOffset>
            </wp:positionV>
            <wp:extent cx="2677795" cy="2484755"/>
            <wp:effectExtent l="0" t="0" r="8255" b="0"/>
            <wp:wrapNone/>
            <wp:docPr id="26" name="Picture 4" descr="H:\07-12 AuNP\08\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:\07-12 AuNP\08\01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6211" r="265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95" cy="24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7941" w:rsidRPr="009C33B8">
        <w:rPr>
          <w:noProof/>
          <w:lang w:val="en-GB" w:eastAsia="en-GB"/>
        </w:rPr>
        <w:drawing>
          <wp:anchor distT="0" distB="0" distL="114300" distR="114300" simplePos="0" relativeHeight="251703296" behindDoc="1" locked="0" layoutInCell="1" allowOverlap="1" wp14:anchorId="22647DD8" wp14:editId="043C8AAF">
            <wp:simplePos x="0" y="0"/>
            <wp:positionH relativeFrom="margin">
              <wp:posOffset>161290</wp:posOffset>
            </wp:positionH>
            <wp:positionV relativeFrom="paragraph">
              <wp:posOffset>19013</wp:posOffset>
            </wp:positionV>
            <wp:extent cx="2723515" cy="2484120"/>
            <wp:effectExtent l="0" t="0" r="635" b="0"/>
            <wp:wrapNone/>
            <wp:docPr id="28" name="Picture 5" descr="C:\Users\Kweku\Desktop\TEM 1\photochemical TEM\07-12 AuNP\08\09\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Kweku\Desktop\TEM 1\photochemical TEM\07-12 AuNP\08\09\02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248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33B8" w:rsidRPr="009C33B8">
        <w:rPr>
          <w:noProof/>
          <w:lang w:val="en-GB" w:eastAsia="en-GB"/>
        </w:rPr>
        <w:drawing>
          <wp:anchor distT="0" distB="0" distL="114300" distR="114300" simplePos="0" relativeHeight="251704320" behindDoc="1" locked="0" layoutInCell="1" allowOverlap="1" wp14:anchorId="21A10C6E" wp14:editId="3A669BEC">
            <wp:simplePos x="0" y="0"/>
            <wp:positionH relativeFrom="column">
              <wp:posOffset>2904490</wp:posOffset>
            </wp:positionH>
            <wp:positionV relativeFrom="paragraph">
              <wp:posOffset>4805680</wp:posOffset>
            </wp:positionV>
            <wp:extent cx="2689225" cy="2345055"/>
            <wp:effectExtent l="0" t="0" r="0" b="0"/>
            <wp:wrapNone/>
            <wp:docPr id="29" name="Picture 1" descr="C:\Users\Kweku\Desktop\TEM 1\photochemical TEM\07-12 AuNP\08\09\10\11\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weku\Desktop\TEM 1\photochemical TEM\07-12 AuNP\08\09\10\11\01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r="14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34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33B8" w:rsidRPr="009C33B8">
        <w:rPr>
          <w:noProof/>
          <w:lang w:val="en-GB" w:eastAsia="en-GB"/>
        </w:rPr>
        <w:drawing>
          <wp:anchor distT="0" distB="0" distL="114300" distR="114300" simplePos="0" relativeHeight="251701248" behindDoc="0" locked="0" layoutInCell="1" allowOverlap="1" wp14:anchorId="0D787CE9" wp14:editId="625CB7C1">
            <wp:simplePos x="0" y="0"/>
            <wp:positionH relativeFrom="margin">
              <wp:posOffset>203835</wp:posOffset>
            </wp:positionH>
            <wp:positionV relativeFrom="paragraph">
              <wp:posOffset>4827307</wp:posOffset>
            </wp:positionV>
            <wp:extent cx="2633980" cy="2323465"/>
            <wp:effectExtent l="0" t="0" r="0" b="635"/>
            <wp:wrapNone/>
            <wp:docPr id="25" name="Picture 3" descr="H:\07-12 AuNP\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07-12 AuNP\03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t="16563" r="280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980" cy="2323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33B8" w:rsidRPr="009C33B8">
        <w:rPr>
          <w:noProof/>
          <w:lang w:val="en-GB" w:eastAsia="en-GB"/>
        </w:rPr>
        <w:drawing>
          <wp:anchor distT="0" distB="0" distL="114300" distR="114300" simplePos="0" relativeHeight="251699200" behindDoc="0" locked="0" layoutInCell="1" allowOverlap="1" wp14:anchorId="14D5E713" wp14:editId="6D0E91C0">
            <wp:simplePos x="0" y="0"/>
            <wp:positionH relativeFrom="column">
              <wp:posOffset>2915285</wp:posOffset>
            </wp:positionH>
            <wp:positionV relativeFrom="paragraph">
              <wp:posOffset>2536825</wp:posOffset>
            </wp:positionV>
            <wp:extent cx="2699385" cy="2237105"/>
            <wp:effectExtent l="0" t="0" r="5715" b="0"/>
            <wp:wrapSquare wrapText="bothSides"/>
            <wp:docPr id="22" name="Picture 22" descr="C:\Users\Kweku\Desktop\TEM 1\photochemical TEM\2\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weku\Desktop\TEM 1\photochemical TEM\2\02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85" cy="2237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33B8">
        <w:tab/>
      </w: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8311BB" w:rsidP="009C33B8">
      <w:pPr>
        <w:tabs>
          <w:tab w:val="left" w:pos="915"/>
        </w:tabs>
      </w:pPr>
      <w:r w:rsidRPr="009C33B8">
        <w:rPr>
          <w:noProof/>
          <w:lang w:val="en-GB" w:eastAsia="en-GB"/>
        </w:rPr>
        <w:drawing>
          <wp:anchor distT="0" distB="0" distL="114300" distR="114300" simplePos="0" relativeHeight="251700224" behindDoc="0" locked="0" layoutInCell="1" allowOverlap="1" wp14:anchorId="3EA05F9C" wp14:editId="2980C18F">
            <wp:simplePos x="0" y="0"/>
            <wp:positionH relativeFrom="margin">
              <wp:posOffset>182880</wp:posOffset>
            </wp:positionH>
            <wp:positionV relativeFrom="paragraph">
              <wp:posOffset>284480</wp:posOffset>
            </wp:positionV>
            <wp:extent cx="2676525" cy="2226310"/>
            <wp:effectExtent l="0" t="0" r="9525" b="2540"/>
            <wp:wrapNone/>
            <wp:docPr id="23" name="Picture 23" descr="C:\Users\Kweku\Desktop\TEM 1\photochemical TEM\2\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Kweku\Desktop\TEM 1\photochemical TEM\2\04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26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8311BB" w:rsidP="009C33B8">
      <w:pPr>
        <w:tabs>
          <w:tab w:val="left" w:pos="915"/>
        </w:tabs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BD46B9E" wp14:editId="2F316424">
                <wp:simplePos x="0" y="0"/>
                <wp:positionH relativeFrom="column">
                  <wp:posOffset>201930</wp:posOffset>
                </wp:positionH>
                <wp:positionV relativeFrom="paragraph">
                  <wp:posOffset>280703</wp:posOffset>
                </wp:positionV>
                <wp:extent cx="266700" cy="304800"/>
                <wp:effectExtent l="19050" t="19050" r="19050" b="19050"/>
                <wp:wrapNone/>
                <wp:docPr id="32" name="Rounded 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20513" w:rsidRPr="001112D9" w:rsidRDefault="008311BB" w:rsidP="00120513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BD46B9E" id="Rounded Rectangle 32" o:spid="_x0000_s1043" style="position:absolute;margin-left:15.9pt;margin-top:22.1pt;width:21pt;height:2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" filled="f" strokecolor="white [3212]" strokeweight="3pt">
                <v:textbox>
                  <w:txbxContent>
                    <w:p w:rsidR="00120513" w:rsidRPr="001112D9" w:rsidRDefault="008311BB" w:rsidP="00120513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120513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66FCB02" wp14:editId="09CBB949">
                <wp:simplePos x="0" y="0"/>
                <wp:positionH relativeFrom="column">
                  <wp:posOffset>2870237</wp:posOffset>
                </wp:positionH>
                <wp:positionV relativeFrom="paragraph">
                  <wp:posOffset>288290</wp:posOffset>
                </wp:positionV>
                <wp:extent cx="266700" cy="304800"/>
                <wp:effectExtent l="19050" t="19050" r="19050" b="19050"/>
                <wp:wrapNone/>
                <wp:docPr id="33" name="Rounded 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20513" w:rsidRPr="001112D9" w:rsidRDefault="008311BB" w:rsidP="00120513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f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6FCB02" id="Rounded Rectangle 33" o:spid="_x0000_s1044" style="position:absolute;margin-left:226pt;margin-top:22.7pt;width:21pt;height:2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" filled="f" strokecolor="white [3212]" strokeweight="3pt">
                <v:textbox>
                  <w:txbxContent>
                    <w:p w:rsidR="00120513" w:rsidRPr="001112D9" w:rsidRDefault="008311BB" w:rsidP="00120513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f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Pr="00120513" w:rsidRDefault="00120513" w:rsidP="009C33B8">
      <w:pPr>
        <w:tabs>
          <w:tab w:val="left" w:pos="915"/>
        </w:tabs>
        <w:rPr>
          <w:sz w:val="12"/>
        </w:rPr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9C33B8">
      <w:pPr>
        <w:tabs>
          <w:tab w:val="left" w:pos="915"/>
        </w:tabs>
      </w:pPr>
    </w:p>
    <w:p w:rsidR="00120513" w:rsidRDefault="00120513" w:rsidP="001205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12D9">
        <w:rPr>
          <w:rFonts w:ascii="Times New Roman" w:hAnsi="Times New Roman" w:cs="Times New Roman"/>
          <w:sz w:val="24"/>
          <w:szCs w:val="24"/>
        </w:rPr>
        <w:t xml:space="preserve">Figure </w:t>
      </w:r>
      <w:r w:rsidR="00B92982">
        <w:rPr>
          <w:rFonts w:ascii="Times New Roman" w:hAnsi="Times New Roman" w:cs="Times New Roman"/>
          <w:sz w:val="24"/>
          <w:szCs w:val="24"/>
        </w:rPr>
        <w:t>S7</w:t>
      </w:r>
      <w:r w:rsidR="008311BB">
        <w:rPr>
          <w:rFonts w:ascii="Times New Roman" w:hAnsi="Times New Roman" w:cs="Times New Roman"/>
          <w:sz w:val="24"/>
          <w:szCs w:val="24"/>
        </w:rPr>
        <w:t>:</w:t>
      </w:r>
      <w:r w:rsidRPr="001112D9">
        <w:rPr>
          <w:rFonts w:ascii="Times New Roman" w:hAnsi="Times New Roman" w:cs="Times New Roman"/>
          <w:sz w:val="24"/>
          <w:szCs w:val="24"/>
        </w:rPr>
        <w:t xml:space="preserve"> TEM image of </w:t>
      </w:r>
      <w:r>
        <w:rPr>
          <w:rFonts w:ascii="Times New Roman" w:hAnsi="Times New Roman" w:cs="Times New Roman"/>
          <w:sz w:val="24"/>
          <w:szCs w:val="24"/>
        </w:rPr>
        <w:t xml:space="preserve">GNP of </w:t>
      </w:r>
      <w:r w:rsidRPr="001112D9">
        <w:rPr>
          <w:rFonts w:ascii="Times New Roman" w:hAnsi="Times New Roman" w:cs="Times New Roman"/>
          <w:sz w:val="24"/>
          <w:szCs w:val="24"/>
        </w:rPr>
        <w:t xml:space="preserve">(a) </w:t>
      </w:r>
      <w:r w:rsidR="008311BB" w:rsidRPr="001112D9">
        <w:rPr>
          <w:rFonts w:ascii="Times New Roman" w:hAnsi="Times New Roman" w:cs="Times New Roman"/>
          <w:sz w:val="24"/>
          <w:szCs w:val="24"/>
        </w:rPr>
        <w:t xml:space="preserve">aggregated </w:t>
      </w:r>
      <w:r w:rsidR="008311BB">
        <w:rPr>
          <w:rFonts w:ascii="Times New Roman" w:hAnsi="Times New Roman" w:cs="Times New Roman"/>
          <w:sz w:val="24"/>
          <w:szCs w:val="24"/>
        </w:rPr>
        <w:t>GD14</w:t>
      </w:r>
      <w:r w:rsidRPr="001112D9">
        <w:rPr>
          <w:rFonts w:ascii="Times New Roman" w:hAnsi="Times New Roman" w:cs="Times New Roman"/>
          <w:sz w:val="24"/>
          <w:szCs w:val="24"/>
        </w:rPr>
        <w:t xml:space="preserve">   (b) </w:t>
      </w:r>
      <w:r w:rsidR="008311BB" w:rsidRPr="001112D9">
        <w:rPr>
          <w:rFonts w:ascii="Times New Roman" w:hAnsi="Times New Roman" w:cs="Times New Roman"/>
          <w:sz w:val="24"/>
          <w:szCs w:val="24"/>
        </w:rPr>
        <w:t>aggregated</w:t>
      </w:r>
      <w:r w:rsidR="008311BB">
        <w:rPr>
          <w:rFonts w:ascii="Times New Roman" w:hAnsi="Times New Roman" w:cs="Times New Roman"/>
          <w:sz w:val="24"/>
          <w:szCs w:val="24"/>
        </w:rPr>
        <w:t xml:space="preserve"> GD15 (c) GD11 (d) GD12 (e, f) GD13</w:t>
      </w:r>
      <w:r w:rsidR="00B92982">
        <w:rPr>
          <w:rFonts w:ascii="Times New Roman" w:hAnsi="Times New Roman" w:cs="Times New Roman"/>
          <w:sz w:val="24"/>
          <w:szCs w:val="24"/>
        </w:rPr>
        <w:t>.</w:t>
      </w:r>
    </w:p>
    <w:p w:rsidR="00B92982" w:rsidRDefault="00B92982" w:rsidP="001205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2982" w:rsidRPr="00F60C84" w:rsidRDefault="00B92982" w:rsidP="00AD365D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D168C7">
        <w:rPr>
          <w:rFonts w:ascii="Times New Roman" w:hAnsi="Times New Roman" w:cs="Times New Roman"/>
          <w:b/>
          <w:i/>
          <w:sz w:val="24"/>
          <w:szCs w:val="24"/>
        </w:rPr>
        <w:t>In vitro</w:t>
      </w:r>
      <w:r w:rsidRPr="00F60C84">
        <w:rPr>
          <w:rFonts w:ascii="Times New Roman" w:hAnsi="Times New Roman" w:cs="Times New Roman"/>
          <w:b/>
          <w:sz w:val="24"/>
          <w:szCs w:val="24"/>
        </w:rPr>
        <w:t xml:space="preserve"> anticancer screening of gold </w:t>
      </w:r>
      <w:r>
        <w:rPr>
          <w:rFonts w:ascii="Times New Roman" w:hAnsi="Times New Roman" w:cs="Times New Roman"/>
          <w:b/>
          <w:sz w:val="24"/>
          <w:szCs w:val="24"/>
        </w:rPr>
        <w:t>disulf</w:t>
      </w:r>
      <w:r w:rsidRPr="00F60C84">
        <w:rPr>
          <w:rFonts w:ascii="Times New Roman" w:hAnsi="Times New Roman" w:cs="Times New Roman"/>
          <w:b/>
          <w:sz w:val="24"/>
          <w:szCs w:val="24"/>
        </w:rPr>
        <w:t>ide glyconanoparticles</w:t>
      </w:r>
    </w:p>
    <w:p w:rsidR="00B92982" w:rsidRPr="00AD365D" w:rsidRDefault="00AD365D" w:rsidP="00B929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cell lines: Human normal peripheral blood mononuclear cells (PBMCs) and Human lung adenocarcin</w:t>
      </w:r>
      <w:r>
        <w:rPr>
          <w:rFonts w:ascii="Times New Roman" w:hAnsi="Times New Roman" w:cs="Times New Roman"/>
          <w:sz w:val="24"/>
          <w:szCs w:val="24"/>
        </w:rPr>
        <w:t>oma epithelial cell line (A549) were used to study the</w:t>
      </w:r>
      <w:r w:rsidR="00B92982">
        <w:rPr>
          <w:rFonts w:ascii="Times New Roman" w:hAnsi="Times New Roman" w:cs="Times New Roman"/>
          <w:sz w:val="24"/>
          <w:szCs w:val="24"/>
        </w:rPr>
        <w:t xml:space="preserve"> cytotoxicity activities of selected disulfide gold glyconanoparticles (</w:t>
      </w:r>
      <w:r w:rsidR="00B92982">
        <w:rPr>
          <w:rFonts w:ascii="Times New Roman" w:hAnsi="Times New Roman" w:cs="Times New Roman"/>
          <w:b/>
          <w:sz w:val="24"/>
          <w:szCs w:val="24"/>
        </w:rPr>
        <w:t>GD1</w:t>
      </w:r>
      <w:r w:rsidR="00B92982">
        <w:rPr>
          <w:rFonts w:ascii="Times New Roman" w:hAnsi="Times New Roman" w:cs="Times New Roman"/>
          <w:sz w:val="24"/>
          <w:szCs w:val="24"/>
        </w:rPr>
        <w:t>-</w:t>
      </w:r>
      <w:r w:rsidR="00B92982">
        <w:rPr>
          <w:rFonts w:ascii="Times New Roman" w:hAnsi="Times New Roman" w:cs="Times New Roman"/>
          <w:b/>
          <w:sz w:val="24"/>
          <w:szCs w:val="24"/>
        </w:rPr>
        <w:t xml:space="preserve"> GD3</w:t>
      </w:r>
      <w:r w:rsidR="00B92982">
        <w:rPr>
          <w:rFonts w:ascii="Times New Roman" w:hAnsi="Times New Roman" w:cs="Times New Roman"/>
          <w:sz w:val="24"/>
          <w:szCs w:val="24"/>
        </w:rPr>
        <w:t xml:space="preserve">, </w:t>
      </w:r>
      <w:r w:rsidR="00B92982">
        <w:rPr>
          <w:rFonts w:ascii="Times New Roman" w:hAnsi="Times New Roman" w:cs="Times New Roman"/>
          <w:b/>
          <w:sz w:val="24"/>
          <w:szCs w:val="24"/>
        </w:rPr>
        <w:t>GD4</w:t>
      </w:r>
      <w:r w:rsidR="00B92982">
        <w:rPr>
          <w:rFonts w:ascii="Times New Roman" w:hAnsi="Times New Roman" w:cs="Times New Roman"/>
          <w:sz w:val="24"/>
          <w:szCs w:val="24"/>
        </w:rPr>
        <w:t xml:space="preserve">, </w:t>
      </w:r>
      <w:r w:rsidR="00B92982">
        <w:rPr>
          <w:rFonts w:ascii="Times New Roman" w:hAnsi="Times New Roman" w:cs="Times New Roman"/>
          <w:b/>
          <w:sz w:val="24"/>
          <w:szCs w:val="24"/>
        </w:rPr>
        <w:t>GD6</w:t>
      </w:r>
      <w:r w:rsidR="00B92982">
        <w:rPr>
          <w:rFonts w:ascii="Times New Roman" w:hAnsi="Times New Roman" w:cs="Times New Roman"/>
          <w:sz w:val="24"/>
          <w:szCs w:val="24"/>
        </w:rPr>
        <w:t xml:space="preserve"> and </w:t>
      </w:r>
      <w:r w:rsidR="00B92982">
        <w:rPr>
          <w:rFonts w:ascii="Times New Roman" w:hAnsi="Times New Roman" w:cs="Times New Roman"/>
          <w:b/>
          <w:sz w:val="24"/>
          <w:szCs w:val="24"/>
        </w:rPr>
        <w:t>GD7)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D365D">
        <w:rPr>
          <w:rFonts w:ascii="Times New Roman" w:hAnsi="Times New Roman" w:cs="Times New Roman"/>
          <w:sz w:val="24"/>
          <w:szCs w:val="24"/>
        </w:rPr>
        <w:t>The figur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elow demonstrates</w:t>
      </w:r>
      <w:r w:rsidRPr="00AD365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rowth inhibition</w:t>
      </w:r>
      <w:r>
        <w:rPr>
          <w:rFonts w:ascii="Times New Roman" w:hAnsi="Times New Roman" w:cs="Times New Roman"/>
          <w:sz w:val="24"/>
          <w:szCs w:val="24"/>
        </w:rPr>
        <w:t xml:space="preserve"> profile of A549 cancer cells of the </w:t>
      </w:r>
      <w:r>
        <w:rPr>
          <w:rFonts w:ascii="Times New Roman" w:hAnsi="Times New Roman" w:cs="Times New Roman"/>
          <w:sz w:val="24"/>
          <w:szCs w:val="24"/>
        </w:rPr>
        <w:t xml:space="preserve">AuNPs </w:t>
      </w:r>
      <w:r>
        <w:rPr>
          <w:rFonts w:ascii="Times New Roman" w:hAnsi="Times New Roman" w:cs="Times New Roman"/>
          <w:b/>
          <w:sz w:val="24"/>
          <w:szCs w:val="24"/>
        </w:rPr>
        <w:t>GD1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B92982" w:rsidRDefault="00AD365D" w:rsidP="00B92982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GB" w:eastAsia="en-GB"/>
        </w:rPr>
        <mc:AlternateContent>
          <mc:Choice Requires="wpc">
            <w:drawing>
              <wp:anchor distT="0" distB="0" distL="114300" distR="114300" simplePos="0" relativeHeight="251714560" behindDoc="0" locked="0" layoutInCell="1" allowOverlap="1" wp14:anchorId="387A2441" wp14:editId="40CDB2DF">
                <wp:simplePos x="0" y="0"/>
                <wp:positionH relativeFrom="margin">
                  <wp:posOffset>1352550</wp:posOffset>
                </wp:positionH>
                <wp:positionV relativeFrom="paragraph">
                  <wp:posOffset>20955</wp:posOffset>
                </wp:positionV>
                <wp:extent cx="3238500" cy="2739390"/>
                <wp:effectExtent l="0" t="0" r="0" b="3810"/>
                <wp:wrapNone/>
                <wp:docPr id="76" name="Canvas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7" name="Group 41"/>
                        <wpg:cNvGrpSpPr/>
                        <wpg:grpSpPr>
                          <a:xfrm>
                            <a:off x="121285" y="55880"/>
                            <a:ext cx="3055620" cy="2683510"/>
                            <a:chOff x="104" y="133"/>
                            <a:chExt cx="4812" cy="4226"/>
                          </a:xfrm>
                        </wpg:grpSpPr>
                        <wps:wsp>
                          <wps:cNvPr id="44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" y="3685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5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1" y="3685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4" y="3670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7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9" y="3474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8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" y="2379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" y="1257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" y="133"/>
                              <a:ext cx="195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4"/>
                                    <w:szCs w:val="14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1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82" y="3588"/>
                              <a:ext cx="0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2" name="Line 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69" y="358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3" name="Line 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56" y="3588"/>
                              <a:ext cx="0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4" name="Line 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43" y="358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5" name="Line 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30" y="3588"/>
                              <a:ext cx="0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6" name="Line 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16" y="358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7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6" y="3561"/>
                              <a:ext cx="3927" cy="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8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" y="3558"/>
                              <a:ext cx="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59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6" y="3026"/>
                              <a:ext cx="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0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" y="2464"/>
                              <a:ext cx="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1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6" y="1904"/>
                              <a:ext cx="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2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" y="1342"/>
                              <a:ext cx="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3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1" y="780"/>
                              <a:ext cx="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4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" y="217"/>
                              <a:ext cx="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5" name="Line 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7" y="202"/>
                              <a:ext cx="0" cy="33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  <wps:wsp>
                          <wps:cNvPr id="66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8" y="3251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2" y="2748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1" y="898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3" y="744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27" y="811"/>
                              <a:ext cx="65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3" y="886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57" y="941"/>
                              <a:ext cx="66" cy="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Freeform 37"/>
                          <wps:cNvSpPr/>
                          <wps:spPr bwMode="auto">
                            <a:xfrm>
                              <a:off x="1038" y="878"/>
                              <a:ext cx="2947" cy="2404"/>
                            </a:xfrm>
                            <a:custGeom>
                              <a:avLst/>
                              <a:gdLst>
                                <a:gd name="T0" fmla="*/ 36 w 3551"/>
                                <a:gd name="T1" fmla="*/ 0 h 2404"/>
                                <a:gd name="T2" fmla="*/ 109 w 3551"/>
                                <a:gd name="T3" fmla="*/ 0 h 2404"/>
                                <a:gd name="T4" fmla="*/ 179 w 3551"/>
                                <a:gd name="T5" fmla="*/ 0 h 2404"/>
                                <a:gd name="T6" fmla="*/ 251 w 3551"/>
                                <a:gd name="T7" fmla="*/ 0 h 2404"/>
                                <a:gd name="T8" fmla="*/ 323 w 3551"/>
                                <a:gd name="T9" fmla="*/ 0 h 2404"/>
                                <a:gd name="T10" fmla="*/ 396 w 3551"/>
                                <a:gd name="T11" fmla="*/ 0 h 2404"/>
                                <a:gd name="T12" fmla="*/ 466 w 3551"/>
                                <a:gd name="T13" fmla="*/ 0 h 2404"/>
                                <a:gd name="T14" fmla="*/ 538 w 3551"/>
                                <a:gd name="T15" fmla="*/ 0 h 2404"/>
                                <a:gd name="T16" fmla="*/ 610 w 3551"/>
                                <a:gd name="T17" fmla="*/ 0 h 2404"/>
                                <a:gd name="T18" fmla="*/ 683 w 3551"/>
                                <a:gd name="T19" fmla="*/ 0 h 2404"/>
                                <a:gd name="T20" fmla="*/ 753 w 3551"/>
                                <a:gd name="T21" fmla="*/ 0 h 2404"/>
                                <a:gd name="T22" fmla="*/ 825 w 3551"/>
                                <a:gd name="T23" fmla="*/ 0 h 2404"/>
                                <a:gd name="T24" fmla="*/ 897 w 3551"/>
                                <a:gd name="T25" fmla="*/ 0 h 2404"/>
                                <a:gd name="T26" fmla="*/ 970 w 3551"/>
                                <a:gd name="T27" fmla="*/ 0 h 2404"/>
                                <a:gd name="T28" fmla="*/ 1040 w 3551"/>
                                <a:gd name="T29" fmla="*/ 0 h 2404"/>
                                <a:gd name="T30" fmla="*/ 1112 w 3551"/>
                                <a:gd name="T31" fmla="*/ 0 h 2404"/>
                                <a:gd name="T32" fmla="*/ 1185 w 3551"/>
                                <a:gd name="T33" fmla="*/ 0 h 2404"/>
                                <a:gd name="T34" fmla="*/ 1257 w 3551"/>
                                <a:gd name="T35" fmla="*/ 0 h 2404"/>
                                <a:gd name="T36" fmla="*/ 1327 w 3551"/>
                                <a:gd name="T37" fmla="*/ 0 h 2404"/>
                                <a:gd name="T38" fmla="*/ 1399 w 3551"/>
                                <a:gd name="T39" fmla="*/ 0 h 2404"/>
                                <a:gd name="T40" fmla="*/ 1472 w 3551"/>
                                <a:gd name="T41" fmla="*/ 0 h 2404"/>
                                <a:gd name="T42" fmla="*/ 1544 w 3551"/>
                                <a:gd name="T43" fmla="*/ 0 h 2404"/>
                                <a:gd name="T44" fmla="*/ 1614 w 3551"/>
                                <a:gd name="T45" fmla="*/ 0 h 2404"/>
                                <a:gd name="T46" fmla="*/ 1686 w 3551"/>
                                <a:gd name="T47" fmla="*/ 0 h 2404"/>
                                <a:gd name="T48" fmla="*/ 1759 w 3551"/>
                                <a:gd name="T49" fmla="*/ 0 h 2404"/>
                                <a:gd name="T50" fmla="*/ 1831 w 3551"/>
                                <a:gd name="T51" fmla="*/ 0 h 2404"/>
                                <a:gd name="T52" fmla="*/ 1901 w 3551"/>
                                <a:gd name="T53" fmla="*/ 0 h 2404"/>
                                <a:gd name="T54" fmla="*/ 1974 w 3551"/>
                                <a:gd name="T55" fmla="*/ 0 h 2404"/>
                                <a:gd name="T56" fmla="*/ 2046 w 3551"/>
                                <a:gd name="T57" fmla="*/ 2 h 2404"/>
                                <a:gd name="T58" fmla="*/ 2118 w 3551"/>
                                <a:gd name="T59" fmla="*/ 4 h 2404"/>
                                <a:gd name="T60" fmla="*/ 2188 w 3551"/>
                                <a:gd name="T61" fmla="*/ 10 h 2404"/>
                                <a:gd name="T62" fmla="*/ 2261 w 3551"/>
                                <a:gd name="T63" fmla="*/ 20 h 2404"/>
                                <a:gd name="T64" fmla="*/ 2333 w 3551"/>
                                <a:gd name="T65" fmla="*/ 36 h 2404"/>
                                <a:gd name="T66" fmla="*/ 2405 w 3551"/>
                                <a:gd name="T67" fmla="*/ 67 h 2404"/>
                                <a:gd name="T68" fmla="*/ 2475 w 3551"/>
                                <a:gd name="T69" fmla="*/ 124 h 2404"/>
                                <a:gd name="T70" fmla="*/ 2548 w 3551"/>
                                <a:gd name="T71" fmla="*/ 223 h 2404"/>
                                <a:gd name="T72" fmla="*/ 2620 w 3551"/>
                                <a:gd name="T73" fmla="*/ 387 h 2404"/>
                                <a:gd name="T74" fmla="*/ 2690 w 3551"/>
                                <a:gd name="T75" fmla="*/ 635 h 2404"/>
                                <a:gd name="T76" fmla="*/ 2762 w 3551"/>
                                <a:gd name="T77" fmla="*/ 967 h 2404"/>
                                <a:gd name="T78" fmla="*/ 2835 w 3551"/>
                                <a:gd name="T79" fmla="*/ 1339 h 2404"/>
                                <a:gd name="T80" fmla="*/ 2907 w 3551"/>
                                <a:gd name="T81" fmla="*/ 1688 h 2404"/>
                                <a:gd name="T82" fmla="*/ 2977 w 3551"/>
                                <a:gd name="T83" fmla="*/ 1963 h 2404"/>
                                <a:gd name="T84" fmla="*/ 3050 w 3551"/>
                                <a:gd name="T85" fmla="*/ 2148 h 2404"/>
                                <a:gd name="T86" fmla="*/ 3122 w 3551"/>
                                <a:gd name="T87" fmla="*/ 2262 h 2404"/>
                                <a:gd name="T88" fmla="*/ 3194 w 3551"/>
                                <a:gd name="T89" fmla="*/ 2328 h 2404"/>
                                <a:gd name="T90" fmla="*/ 3264 w 3551"/>
                                <a:gd name="T91" fmla="*/ 2365 h 2404"/>
                                <a:gd name="T92" fmla="*/ 3337 w 3551"/>
                                <a:gd name="T93" fmla="*/ 2385 h 2404"/>
                                <a:gd name="T94" fmla="*/ 3409 w 3551"/>
                                <a:gd name="T95" fmla="*/ 2395 h 2404"/>
                                <a:gd name="T96" fmla="*/ 3481 w 3551"/>
                                <a:gd name="T97" fmla="*/ 2400 h 2404"/>
                                <a:gd name="T98" fmla="*/ 3551 w 3551"/>
                                <a:gd name="T99" fmla="*/ 2404 h 24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3551" h="2404">
                                  <a:moveTo>
                                    <a:pt x="0" y="0"/>
                                  </a:moveTo>
                                  <a:lnTo>
                                    <a:pt x="36" y="0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109" y="0"/>
                                  </a:lnTo>
                                  <a:lnTo>
                                    <a:pt x="145" y="0"/>
                                  </a:lnTo>
                                  <a:lnTo>
                                    <a:pt x="179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51" y="0"/>
                                  </a:lnTo>
                                  <a:lnTo>
                                    <a:pt x="287" y="0"/>
                                  </a:lnTo>
                                  <a:lnTo>
                                    <a:pt x="323" y="0"/>
                                  </a:lnTo>
                                  <a:lnTo>
                                    <a:pt x="359" y="0"/>
                                  </a:lnTo>
                                  <a:lnTo>
                                    <a:pt x="396" y="0"/>
                                  </a:lnTo>
                                  <a:lnTo>
                                    <a:pt x="432" y="0"/>
                                  </a:lnTo>
                                  <a:lnTo>
                                    <a:pt x="466" y="0"/>
                                  </a:lnTo>
                                  <a:lnTo>
                                    <a:pt x="502" y="0"/>
                                  </a:lnTo>
                                  <a:lnTo>
                                    <a:pt x="538" y="0"/>
                                  </a:lnTo>
                                  <a:lnTo>
                                    <a:pt x="574" y="0"/>
                                  </a:lnTo>
                                  <a:lnTo>
                                    <a:pt x="610" y="0"/>
                                  </a:lnTo>
                                  <a:lnTo>
                                    <a:pt x="647" y="0"/>
                                  </a:lnTo>
                                  <a:lnTo>
                                    <a:pt x="683" y="0"/>
                                  </a:lnTo>
                                  <a:lnTo>
                                    <a:pt x="719" y="0"/>
                                  </a:lnTo>
                                  <a:lnTo>
                                    <a:pt x="753" y="0"/>
                                  </a:lnTo>
                                  <a:lnTo>
                                    <a:pt x="789" y="0"/>
                                  </a:lnTo>
                                  <a:lnTo>
                                    <a:pt x="825" y="0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97" y="0"/>
                                  </a:lnTo>
                                  <a:lnTo>
                                    <a:pt x="934" y="0"/>
                                  </a:lnTo>
                                  <a:lnTo>
                                    <a:pt x="970" y="0"/>
                                  </a:lnTo>
                                  <a:lnTo>
                                    <a:pt x="1006" y="0"/>
                                  </a:lnTo>
                                  <a:lnTo>
                                    <a:pt x="1040" y="0"/>
                                  </a:lnTo>
                                  <a:lnTo>
                                    <a:pt x="1076" y="0"/>
                                  </a:lnTo>
                                  <a:lnTo>
                                    <a:pt x="1112" y="0"/>
                                  </a:lnTo>
                                  <a:lnTo>
                                    <a:pt x="1148" y="0"/>
                                  </a:lnTo>
                                  <a:lnTo>
                                    <a:pt x="1185" y="0"/>
                                  </a:lnTo>
                                  <a:lnTo>
                                    <a:pt x="1221" y="0"/>
                                  </a:lnTo>
                                  <a:lnTo>
                                    <a:pt x="1257" y="0"/>
                                  </a:lnTo>
                                  <a:lnTo>
                                    <a:pt x="1291" y="0"/>
                                  </a:lnTo>
                                  <a:lnTo>
                                    <a:pt x="1327" y="0"/>
                                  </a:lnTo>
                                  <a:lnTo>
                                    <a:pt x="1363" y="0"/>
                                  </a:lnTo>
                                  <a:lnTo>
                                    <a:pt x="1399" y="0"/>
                                  </a:lnTo>
                                  <a:lnTo>
                                    <a:pt x="1436" y="0"/>
                                  </a:lnTo>
                                  <a:lnTo>
                                    <a:pt x="1472" y="0"/>
                                  </a:lnTo>
                                  <a:lnTo>
                                    <a:pt x="1508" y="0"/>
                                  </a:lnTo>
                                  <a:lnTo>
                                    <a:pt x="1544" y="0"/>
                                  </a:lnTo>
                                  <a:lnTo>
                                    <a:pt x="1578" y="0"/>
                                  </a:lnTo>
                                  <a:lnTo>
                                    <a:pt x="1614" y="0"/>
                                  </a:lnTo>
                                  <a:lnTo>
                                    <a:pt x="1650" y="0"/>
                                  </a:lnTo>
                                  <a:lnTo>
                                    <a:pt x="1686" y="0"/>
                                  </a:lnTo>
                                  <a:lnTo>
                                    <a:pt x="1723" y="0"/>
                                  </a:lnTo>
                                  <a:lnTo>
                                    <a:pt x="1759" y="0"/>
                                  </a:lnTo>
                                  <a:lnTo>
                                    <a:pt x="1795" y="0"/>
                                  </a:lnTo>
                                  <a:lnTo>
                                    <a:pt x="1831" y="0"/>
                                  </a:lnTo>
                                  <a:lnTo>
                                    <a:pt x="1865" y="0"/>
                                  </a:lnTo>
                                  <a:lnTo>
                                    <a:pt x="1901" y="0"/>
                                  </a:lnTo>
                                  <a:lnTo>
                                    <a:pt x="1937" y="0"/>
                                  </a:lnTo>
                                  <a:lnTo>
                                    <a:pt x="1974" y="0"/>
                                  </a:lnTo>
                                  <a:lnTo>
                                    <a:pt x="2010" y="2"/>
                                  </a:lnTo>
                                  <a:lnTo>
                                    <a:pt x="2046" y="2"/>
                                  </a:lnTo>
                                  <a:lnTo>
                                    <a:pt x="2082" y="4"/>
                                  </a:lnTo>
                                  <a:lnTo>
                                    <a:pt x="2118" y="4"/>
                                  </a:lnTo>
                                  <a:lnTo>
                                    <a:pt x="2152" y="6"/>
                                  </a:lnTo>
                                  <a:lnTo>
                                    <a:pt x="2188" y="10"/>
                                  </a:lnTo>
                                  <a:lnTo>
                                    <a:pt x="2224" y="14"/>
                                  </a:lnTo>
                                  <a:lnTo>
                                    <a:pt x="2261" y="20"/>
                                  </a:lnTo>
                                  <a:lnTo>
                                    <a:pt x="2297" y="26"/>
                                  </a:lnTo>
                                  <a:lnTo>
                                    <a:pt x="2333" y="36"/>
                                  </a:lnTo>
                                  <a:lnTo>
                                    <a:pt x="2369" y="49"/>
                                  </a:lnTo>
                                  <a:lnTo>
                                    <a:pt x="2405" y="67"/>
                                  </a:lnTo>
                                  <a:lnTo>
                                    <a:pt x="2439" y="91"/>
                                  </a:lnTo>
                                  <a:lnTo>
                                    <a:pt x="2475" y="124"/>
                                  </a:lnTo>
                                  <a:lnTo>
                                    <a:pt x="2512" y="166"/>
                                  </a:lnTo>
                                  <a:lnTo>
                                    <a:pt x="2548" y="223"/>
                                  </a:lnTo>
                                  <a:lnTo>
                                    <a:pt x="2584" y="294"/>
                                  </a:lnTo>
                                  <a:lnTo>
                                    <a:pt x="2620" y="387"/>
                                  </a:lnTo>
                                  <a:lnTo>
                                    <a:pt x="2656" y="499"/>
                                  </a:lnTo>
                                  <a:lnTo>
                                    <a:pt x="2690" y="635"/>
                                  </a:lnTo>
                                  <a:lnTo>
                                    <a:pt x="2726" y="791"/>
                                  </a:lnTo>
                                  <a:lnTo>
                                    <a:pt x="2762" y="967"/>
                                  </a:lnTo>
                                  <a:lnTo>
                                    <a:pt x="2799" y="1152"/>
                                  </a:lnTo>
                                  <a:lnTo>
                                    <a:pt x="2835" y="1339"/>
                                  </a:lnTo>
                                  <a:lnTo>
                                    <a:pt x="2871" y="1523"/>
                                  </a:lnTo>
                                  <a:lnTo>
                                    <a:pt x="2907" y="1688"/>
                                  </a:lnTo>
                                  <a:lnTo>
                                    <a:pt x="2943" y="1836"/>
                                  </a:lnTo>
                                  <a:lnTo>
                                    <a:pt x="2977" y="1963"/>
                                  </a:lnTo>
                                  <a:lnTo>
                                    <a:pt x="3013" y="2065"/>
                                  </a:lnTo>
                                  <a:lnTo>
                                    <a:pt x="3050" y="2148"/>
                                  </a:lnTo>
                                  <a:lnTo>
                                    <a:pt x="3086" y="2211"/>
                                  </a:lnTo>
                                  <a:lnTo>
                                    <a:pt x="3122" y="2262"/>
                                  </a:lnTo>
                                  <a:lnTo>
                                    <a:pt x="3158" y="2300"/>
                                  </a:lnTo>
                                  <a:lnTo>
                                    <a:pt x="3194" y="2328"/>
                                  </a:lnTo>
                                  <a:lnTo>
                                    <a:pt x="3230" y="2349"/>
                                  </a:lnTo>
                                  <a:lnTo>
                                    <a:pt x="3264" y="2365"/>
                                  </a:lnTo>
                                  <a:lnTo>
                                    <a:pt x="3300" y="2377"/>
                                  </a:lnTo>
                                  <a:lnTo>
                                    <a:pt x="3337" y="2385"/>
                                  </a:lnTo>
                                  <a:lnTo>
                                    <a:pt x="3373" y="2391"/>
                                  </a:lnTo>
                                  <a:lnTo>
                                    <a:pt x="3409" y="2395"/>
                                  </a:lnTo>
                                  <a:lnTo>
                                    <a:pt x="3445" y="2399"/>
                                  </a:lnTo>
                                  <a:lnTo>
                                    <a:pt x="3481" y="2400"/>
                                  </a:lnTo>
                                  <a:lnTo>
                                    <a:pt x="3517" y="2402"/>
                                  </a:lnTo>
                                  <a:lnTo>
                                    <a:pt x="3551" y="2404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FF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Rectangle 3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-393" y="1715"/>
                              <a:ext cx="143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8"/>
                                    <w:szCs w:val="18"/>
                                  </w:rPr>
                                  <w:t>Abs (450/800 nm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5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8" y="3921"/>
                              <a:ext cx="2455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92982" w:rsidRDefault="00B92982" w:rsidP="00B92982">
                                <w:proofErr w:type="gramStart"/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8"/>
                                    <w:szCs w:val="18"/>
                                  </w:rPr>
                                  <w:t>Log(</w:t>
                                </w:r>
                                <w:proofErr w:type="gramEnd"/>
                                <w:r>
                                  <w:rPr>
                                    <w:rFonts w:ascii="Arabic Transparent" w:hAnsi="Arabic Transparent" w:cs="Arabic Transparent"/>
                                    <w:color w:val="000000"/>
                                    <w:sz w:val="18"/>
                                    <w:szCs w:val="18"/>
                                  </w:rPr>
                                  <w:t>Compound conc.) (µg/mL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387A2441" id="Canvas 76" o:spid="_x0000_s1045" editas="canvas" style="position:absolute;left:0;text-align:left;margin-left:106.5pt;margin-top:1.65pt;width:255pt;height:215.7pt;z-index:251714560;mso-position-horizontal-relative:margin" coordsize="32385,273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">
                <v:shape id="_x0000_s1046" type="#_x0000_t75" style="position:absolute;width:32385;height:27393;visibility:visible;mso-wrap-style:square">
                  <v:fill o:detectmouseclick="t"/>
                  <v:path o:connecttype="none"/>
                </v:shape>
                <v:group id="Group 41" o:spid="_x0000_s1047" style="position:absolute;left:1212;top:558;width:30557;height:26835" coordorigin="104,133" coordsize="4812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Rectangle 7" o:spid="_x0000_s1048" style="position:absolute;left:887;top:3685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0.0</w:t>
                          </w:r>
                        </w:p>
                      </w:txbxContent>
                    </v:textbox>
                  </v:rect>
                  <v:rect id="Rectangle 8" o:spid="_x0000_s1049" style="position:absolute;left:2491;top:3685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0.8</w:t>
                          </w:r>
                        </w:p>
                      </w:txbxContent>
                    </v:textbox>
                  </v:rect>
                  <v:rect id="Rectangle 9" o:spid="_x0000_s1050" style="position:absolute;left:4034;top:3670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1.6</w:t>
                          </w:r>
                        </w:p>
                      </w:txbxContent>
                    </v:textbox>
                  </v:rect>
                  <v:rect id="Rectangle 10" o:spid="_x0000_s1051" style="position:absolute;left:629;top:3474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0.5</w:t>
                          </w:r>
                        </w:p>
                      </w:txbxContent>
                    </v:textbox>
                  </v:rect>
                  <v:rect id="Rectangle 11" o:spid="_x0000_s1052" style="position:absolute;left:614;top:2379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1.0</w:t>
                          </w:r>
                        </w:p>
                      </w:txbxContent>
                    </v:textbox>
                  </v:rect>
                  <v:rect id="Rectangle 12" o:spid="_x0000_s1053" style="position:absolute;left:599;top:1257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1.5</w:t>
                          </w:r>
                        </w:p>
                      </w:txbxContent>
                    </v:textbox>
                  </v:rect>
                  <v:rect id="Rectangle 13" o:spid="_x0000_s1054" style="position:absolute;left:599;top:133;width:195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4"/>
                              <w:szCs w:val="14"/>
                            </w:rPr>
                            <w:t>2.0</w:t>
                          </w:r>
                        </w:p>
                      </w:txbxContent>
                    </v:textbox>
                  </v:rect>
                  <v:line id="Line 14" o:spid="_x0000_s1055" style="position:absolute;flip:y;visibility:visible;mso-wrap-style:square" from="982,3588" to="982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<v:line id="Line 15" o:spid="_x0000_s1056" style="position:absolute;flip:y;visibility:visible;mso-wrap-style:square" from="1769,3588" to="1769,3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<v:line id="Line 16" o:spid="_x0000_s1057" style="position:absolute;flip:y;visibility:visible;mso-wrap-style:square" from="2556,3588" to="2556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<v:line id="Line 17" o:spid="_x0000_s1058" style="position:absolute;flip:y;visibility:visible;mso-wrap-style:square" from="3343,3588" to="3343,3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<v:line id="Line 18" o:spid="_x0000_s1059" style="position:absolute;flip:y;visibility:visible;mso-wrap-style:square" from="4130,3588" to="4130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v:line id="Line 19" o:spid="_x0000_s1060" style="position:absolute;flip:y;visibility:visible;mso-wrap-style:square" from="4916,3588" to="4916,3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  <v:line id="Line 21" o:spid="_x0000_s1061" style="position:absolute;visibility:visible;mso-wrap-style:square" from="966,3561" to="4893,3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22" o:spid="_x0000_s1062" style="position:absolute;visibility:visible;mso-wrap-style:square" from="864,3558" to="937,3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23" o:spid="_x0000_s1063" style="position:absolute;visibility:visible;mso-wrap-style:square" from="886,3026" to="922,3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24" o:spid="_x0000_s1064" style="position:absolute;visibility:visible;mso-wrap-style:square" from="849,2464" to="922,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25" o:spid="_x0000_s1065" style="position:absolute;visibility:visible;mso-wrap-style:square" from="886,1904" to="922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26" o:spid="_x0000_s1066" style="position:absolute;visibility:visible;mso-wrap-style:square" from="849,1342" to="922,1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27" o:spid="_x0000_s1067" style="position:absolute;visibility:visible;mso-wrap-style:square" from="871,780" to="907,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28" o:spid="_x0000_s1068" style="position:absolute;visibility:visible;mso-wrap-style:square" from="864,217" to="937,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29" o:spid="_x0000_s1069" style="position:absolute;flip:y;visibility:visible;mso-wrap-style:square" from="967,202" to="967,3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<v:rect id="Rectangle 30" o:spid="_x0000_s1070" style="position:absolute;left:3998;top:3251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Lmlr8A&#10;AADbAAAADwAAAGRycy9kb3ducmV2LnhtbESPwYrCQBBE7wv+w9CCt3Wih6xkHUUUwatR9NpkepNg&#10;pidkWhP/3hGEPRZV9YpargfXqAd1ofZsYDZNQBEX3tZcGjif9t8LUEGQLTaeycCTAqxXo68lZtb3&#10;fKRHLqWKEA4ZGqhE2kzrUFTkMEx9Sxy9P985lCi7UtsO+wh3jZ4nSaod1hwXKmxpW1Fxy+/OwHW+&#10;lR/K5UIzWx+ux9OuD7wzZjIeNr+ghAb5D3/aB2sgTeH9Jf4AvX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wuaWvwAAANsAAAAPAAAAAAAAAAAAAAAAAJgCAABkcnMvZG93bnJl&#10;di54bWxQSwUGAAAAAAQABAD1AAAAhAMAAAAA&#10;" fillcolor="black" strokeweight=".3pt"/>
                  <v:rect id="Rectangle 31" o:spid="_x0000_s1071" style="position:absolute;left:3452;top:2748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5DDb4A&#10;AADbAAAADwAAAGRycy9kb3ducmV2LnhtbESPQavCMBCE74L/IazwbprqQaUaRRTBq/Wh16VZ22Kz&#10;Kc1q679/EYR3HGbmG2a97V2tXtSGyrOB6SQBRZx7W3Fh4PdyHC9BBUG2WHsmA28KsN0MB2tMre/4&#10;TK9MChUhHFI0UIo0qdYhL8lhmPiGOHp33zqUKNtC2xa7CHe1niXJXDusOC6U2NC+pPyRPZ2B22wv&#10;C8rkSlNbnW7ny6ELfDDmZ9TvVqCEevkPf9sna2C+gM+X+AP05g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6OQw2+AAAA2wAAAA8AAAAAAAAAAAAAAAAAmAIAAGRycy9kb3ducmV2&#10;LnhtbFBLBQYAAAAABAAEAPUAAACDAwAAAAA=&#10;" fillcolor="black" strokeweight=".3pt"/>
                  <v:rect id="Rectangle 32" o:spid="_x0000_s1072" style="position:absolute;left:2981;top:898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HXf7wA&#10;AADbAAAADwAAAGRycy9kb3ducmV2LnhtbERPTYvCMBC9C/6HMAt701QPKtUoiyJ4tYq9Ds3YFptJ&#10;aUZb//3mIHh8vO/NbnCNelEXas8GZtMEFHHhbc2lgevlOFmBCoJssfFMBt4UYLcdjzaYWt/zmV6Z&#10;lCqGcEjRQCXSplqHoiKHYepb4sjdfedQIuxKbTvsY7hr9DxJFtphzbGhwpb2FRWP7OkM5PO9LCmT&#10;G81sfcrPl0Mf+GDM78/wtwYlNMhX/HGfrIFFHBu/xB+gt/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/Edd/vAAAANsAAAAPAAAAAAAAAAAAAAAAAJgCAABkcnMvZG93bnJldi54&#10;bWxQSwUGAAAAAAQABAD1AAAAgQMAAAAA&#10;" fillcolor="black" strokeweight=".3pt"/>
                  <v:rect id="Rectangle 33" o:spid="_x0000_s1073" style="position:absolute;left:2403;top:744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1y5MAA&#10;AADbAAAADwAAAGRycy9kb3ducmV2LnhtbESPwYrCQBBE74L/MPSCNzPRg+tmHWVRBK9G0WuTaZNg&#10;pidkWhP/3llY2GNRVa+o1WZwjXpSF2rPBmZJCoq48Lbm0sD5tJ8uQQVBtth4JgMvCrBZj0crzKzv&#10;+UjPXEoVIRwyNFCJtJnWoajIYUh8Sxy9m+8cSpRdqW2HfYS7Rs/TdKEd1hwXKmxpW1Fxzx/OwHW+&#10;lU/K5UIzWx+ux9OuD7wzZvIx/HyDEhrkP/zXPlgDiy/4/RJ/gF6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1y5MAAAADbAAAADwAAAAAAAAAAAAAAAACYAgAAZHJzL2Rvd25y&#10;ZXYueG1sUEsFBgAAAAAEAAQA9QAAAIUDAAAAAA==&#10;" fillcolor="black" strokeweight=".3pt"/>
                  <v:rect id="Rectangle 34" o:spid="_x0000_s1074" style="position:absolute;left:1827;top:811;width:65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5NpLwA&#10;AADbAAAADwAAAGRycy9kb3ducmV2LnhtbERPTYvCMBC9C/6HMAveNNXDKtUoiyJ4tYq9Ds3YFptJ&#10;aUZb//3mIHh8vO/NbnCNelEXas8G5rMEFHHhbc2lgevlOF2BCoJssfFMBt4UYLcdjzaYWt/zmV6Z&#10;lCqGcEjRQCXSplqHoiKHYeZb4sjdfedQIuxKbTvsY7hr9CJJfrXDmmNDhS3tKyoe2dMZyBd7WVIm&#10;N5rb+pSfL4c+8MGYyc/wtwYlNMhX/HGfrIFlXB+/xB+gt/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vk2kvAAAANsAAAAPAAAAAAAAAAAAAAAAAJgCAABkcnMvZG93bnJldi54&#10;bWxQSwUGAAAAAAQABAD1AAAAgQMAAAAA&#10;" fillcolor="black" strokeweight=".3pt"/>
                  <v:rect id="Rectangle 35" o:spid="_x0000_s1075" style="position:absolute;left:1443;top:886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LoP78A&#10;AADbAAAADwAAAGRycy9kb3ducmV2LnhtbESPwYrCQBBE74L/MLTgTSfxoEvWUUQRvBplvTaZ3iSY&#10;6QmZ1sS/dxYWPBZV9YpabwfXqCd1ofZsIJ0noIgLb2suDVwvx9kXqCDIFhvPZOBFAbab8WiNmfU9&#10;n+mZS6kihEOGBiqRNtM6FBU5DHPfEkfv13cOJcqu1LbDPsJdoxdJstQOa44LFba0r6i45w9n4LbY&#10;y4py+aHU1qfb+XLoAx+MmU6G3TcooUE+4f/2yRpYpfD3Jf4AvX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8ug/vwAAANsAAAAPAAAAAAAAAAAAAAAAAJgCAABkcnMvZG93bnJl&#10;di54bWxQSwUGAAAAAAQABAD1AAAAhAMAAAAA&#10;" fillcolor="black" strokeweight=".3pt"/>
                  <v:rect id="Rectangle 36" o:spid="_x0000_s1076" style="position:absolute;left:957;top:941;width:66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B2SL8A&#10;AADbAAAADwAAAGRycy9kb3ducmV2LnhtbESPwYrCQBBE74L/MLTgTSfmoEvWUUQRvBplvTaZ3iSY&#10;6QmZ1sS/dxYWPBZV9YpabwfXqCd1ofZsYDFPQBEX3tZcGrhejrMvUEGQLTaeycCLAmw349EaM+t7&#10;PtMzl1JFCIcMDVQibaZ1KCpyGOa+JY7er+8cSpRdqW2HfYS7RqdJstQOa44LFba0r6i45w9n4Jbu&#10;ZUW5/NDC1qfb+XLoAx+MmU6G3TcooUE+4f/2yRpYpfD3Jf4AvX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IHZIvwAAANsAAAAPAAAAAAAAAAAAAAAAAJgCAABkcnMvZG93bnJl&#10;di54bWxQSwUGAAAAAAQABAD1AAAAhAMAAAAA&#10;" fillcolor="black" strokeweight=".3pt"/>
                  <v:shape id="Freeform 37" o:spid="_x0000_s1077" style="position:absolute;left:1038;top:878;width:2947;height:2404;visibility:visible;mso-wrap-style:square;v-text-anchor:top" coordsize="3551,2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Itg8EA&#10;AADbAAAADwAAAGRycy9kb3ducmV2LnhtbESPzYoCMRCE7wu+Q2jB25pRQWU0ioiCeFhQ5+CxmfT8&#10;4KQzJFHHtzcLgseiqr6iluvONOJBzteWFYyGCQji3OqaSwXZZf87B+EDssbGMil4kYf1qvezxFTb&#10;J5/ocQ6liBD2KSqoQmhTKX1ekUE/tC1x9ArrDIYoXSm1w2eEm0aOk2QqDdYcFypsaVtRfjvfjYJi&#10;0haX6y6b/51sVo8b59xx75Qa9LvNAkSgLnzDn/ZBK5hN4P9L/AFy9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CLYPBAAAA2wAAAA8AAAAAAAAAAAAAAAAAmAIAAGRycy9kb3du&#10;cmV2LnhtbFBLBQYAAAAABAAEAPUAAACGAwAAAAA=&#10;" path="m,l36,,72,r37,l145,r34,l215,r36,l287,r36,l359,r37,l432,r34,l502,r36,l574,r36,l647,r36,l719,r34,l789,r36,l861,r36,l934,r36,l1006,r34,l1076,r36,l1148,r37,l1221,r36,l1291,r36,l1363,r36,l1436,r36,l1508,r36,l1578,r36,l1650,r36,l1723,r36,l1795,r36,l1865,r36,l1937,r37,l2010,2r36,l2082,4r36,l2152,6r36,4l2224,14r37,6l2297,26r36,10l2369,49r36,18l2439,91r36,33l2512,166r36,57l2584,294r36,93l2656,499r34,136l2726,791r36,176l2799,1152r36,187l2871,1523r36,165l2943,1836r34,127l3013,2065r37,83l3086,2211r36,51l3158,2300r36,28l3230,2349r34,16l3300,2377r37,8l3373,2391r36,4l3445,2399r36,1l3517,2402r34,2e" filled="f" strokecolor="red" strokeweight=".3pt">
                    <v:path arrowok="t" o:connecttype="custom" o:connectlocs="30,0;90,0;149,0;208,0;268,0;329,0;387,0;446,0;506,0;567,0;625,0;685,0;744,0;805,0;863,0;923,0;983,0;1043,0;1101,0;1161,0;1222,0;1281,0;1339,0;1399,0;1460,0;1520,0;1578,0;1638,0;1698,2;1758,4;1816,10;1876,20;1936,36;1996,67;2054,124;2115,223;2174,387;2232,635;2292,967;2353,1339;2413,1688;2471,1963;2531,2148;2591,2262;2651,2328;2709,2365;2769,2385;2829,2395;2889,2400;2947,2404" o:connectangles="0,0,0,0,0,0,0,0,0,0,0,0,0,0,0,0,0,0,0,0,0,0,0,0,0,0,0,0,0,0,0,0,0,0,0,0,0,0,0,0,0,0,0,0,0,0,0,0,0,0"/>
                  </v:shape>
                  <v:rect id="Rectangle 39" o:spid="_x0000_s1078" style="position:absolute;left:-393;top:1715;width:1431;height:438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wx3sIA&#10;AADbAAAADwAAAGRycy9kb3ducmV2LnhtbESPS4vCQBCE7wv+h6EFL4uZKD6jo4gg7knweW4ybRLM&#10;9ITMaOK/31lY8FhU1VfUct2aUryodoVlBYMoBkGcWl1wpuBy3vVnIJxH1lhaJgVvcrBedb6WmGjb&#10;8JFeJ5+JAGGXoILc+yqR0qU5GXSRrYiDd7e1QR9knUldYxPgppTDOJ5IgwWHhRwr2uaUPk5Po2Ac&#10;4+38Pkx5+z3aVMe53932+qpUr9tuFiA8tf4T/m//aAXTEfx9CT9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jDHewgAAANsAAAAPAAAAAAAAAAAAAAAAAJgCAABkcnMvZG93&#10;bnJldi54bWxQSwUGAAAAAAQABAD1AAAAhwMAAAAA&#10;" filled="f" stroked="f">
                    <v:textbox style="mso-fit-shape-to-text:t" inset="0,0,0,0">
                      <w:txbxContent>
                        <w:p w:rsidR="00B92982" w:rsidRDefault="00B92982" w:rsidP="00B92982"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8"/>
                              <w:szCs w:val="18"/>
                            </w:rPr>
                            <w:t>Abs (450/800 nm)</w:t>
                          </w:r>
                        </w:p>
                      </w:txbxContent>
                    </v:textbox>
                  </v:rect>
                  <v:rect id="Rectangle 40" o:spid="_x0000_s1079" style="position:absolute;left:2048;top:3921;width:2455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  <v:textbox style="mso-fit-shape-to-text:t" inset="0,0,0,0">
                      <w:txbxContent>
                        <w:p w:rsidR="00B92982" w:rsidRDefault="00B92982" w:rsidP="00B92982">
                          <w:proofErr w:type="gramStart"/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8"/>
                              <w:szCs w:val="18"/>
                            </w:rPr>
                            <w:t>Log(</w:t>
                          </w:r>
                          <w:proofErr w:type="gramEnd"/>
                          <w:r>
                            <w:rPr>
                              <w:rFonts w:ascii="Arabic Transparent" w:hAnsi="Arabic Transparent" w:cs="Arabic Transparent"/>
                              <w:color w:val="000000"/>
                              <w:sz w:val="18"/>
                              <w:szCs w:val="18"/>
                            </w:rPr>
                            <w:t>Compound conc.) (µg/mL)</w:t>
                          </w:r>
                        </w:p>
                      </w:txbxContent>
                    </v:textbox>
                  </v:rect>
                </v:group>
                <w10:wrap anchorx="margin"/>
              </v:group>
            </w:pict>
          </mc:Fallback>
        </mc:AlternateContent>
      </w: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2982" w:rsidRPr="002015FE" w:rsidRDefault="00B92982" w:rsidP="00B92982">
      <w:pPr>
        <w:spacing w:line="360" w:lineRule="auto"/>
        <w:jc w:val="both"/>
        <w:rPr>
          <w:rFonts w:ascii="Times New Roman" w:hAnsi="Times New Roman" w:cs="Times New Roman"/>
          <w:sz w:val="12"/>
          <w:szCs w:val="24"/>
        </w:rPr>
      </w:pP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2982" w:rsidRP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sz w:val="2"/>
          <w:szCs w:val="24"/>
        </w:rPr>
      </w:pPr>
    </w:p>
    <w:p w:rsidR="00B92982" w:rsidRDefault="00B92982" w:rsidP="00B92982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</w:t>
      </w:r>
      <w:r w:rsidRPr="00C578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8</w:t>
      </w:r>
      <w:r w:rsidRPr="00C578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rowth inhibition profile of A549 cancer cells by AuNPs </w:t>
      </w:r>
      <w:r>
        <w:rPr>
          <w:rFonts w:ascii="Times New Roman" w:hAnsi="Times New Roman" w:cs="Times New Roman"/>
          <w:b/>
          <w:sz w:val="24"/>
          <w:szCs w:val="24"/>
        </w:rPr>
        <w:t xml:space="preserve">GD1 </w:t>
      </w:r>
    </w:p>
    <w:p w:rsidR="00B92982" w:rsidRPr="001112D9" w:rsidRDefault="00B92982" w:rsidP="001205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513" w:rsidRDefault="00120513" w:rsidP="009C33B8">
      <w:pPr>
        <w:tabs>
          <w:tab w:val="left" w:pos="915"/>
        </w:tabs>
      </w:pPr>
    </w:p>
    <w:sectPr w:rsidR="00120513" w:rsidSect="005A69B9">
      <w:pgSz w:w="12240" w:h="15840"/>
      <w:pgMar w:top="1440" w:right="1440" w:bottom="1135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3539" w:rsidRDefault="00253539" w:rsidP="00EF7941">
      <w:pPr>
        <w:spacing w:after="0" w:line="240" w:lineRule="auto"/>
      </w:pPr>
      <w:r>
        <w:separator/>
      </w:r>
    </w:p>
  </w:endnote>
  <w:endnote w:type="continuationSeparator" w:id="0">
    <w:p w:rsidR="00253539" w:rsidRDefault="00253539" w:rsidP="00EF79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3539" w:rsidRDefault="00253539" w:rsidP="00EF7941">
      <w:pPr>
        <w:spacing w:after="0" w:line="240" w:lineRule="auto"/>
      </w:pPr>
      <w:r>
        <w:separator/>
      </w:r>
    </w:p>
  </w:footnote>
  <w:footnote w:type="continuationSeparator" w:id="0">
    <w:p w:rsidR="00253539" w:rsidRDefault="00253539" w:rsidP="00EF7941">
      <w:pPr>
        <w:spacing w:after="0" w:line="240" w:lineRule="auto"/>
      </w:pPr>
      <w:r>
        <w:continuationSeparator/>
      </w:r>
    </w:p>
  </w:footnote>
  <w:footnote w:id="1">
    <w:p w:rsidR="00EF7941" w:rsidRDefault="00EF7941" w:rsidP="00EF7941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  <w:r>
        <w:rPr>
          <w:sz w:val="20"/>
          <w:szCs w:val="20"/>
          <w:vertAlign w:val="superscript"/>
        </w:rPr>
        <w:sym w:font="Symbol" w:char="F059"/>
      </w:r>
      <w:r>
        <w:rPr>
          <w:rFonts w:ascii="Times New Roman" w:hAnsi="Times New Roman" w:cs="Times New Roman"/>
          <w:i/>
          <w:sz w:val="20"/>
          <w:szCs w:val="20"/>
        </w:rPr>
        <w:t>corresponding author’s address:</w:t>
      </w:r>
      <w:r>
        <w:rPr>
          <w:rFonts w:ascii="Times New Roman" w:hAnsi="Times New Roman" w:cs="Times New Roman"/>
          <w:i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 xml:space="preserve">Current Address: Department of Forensic Sciences, University of Cape Coast, College of Agriculture and Natural Sciences, School of Biological Sciences (Email: </w:t>
      </w:r>
      <w:hyperlink r:id="rId1" w:history="1">
        <w:r>
          <w:rPr>
            <w:rStyle w:val="Hyperlink"/>
            <w:rFonts w:ascii="Times New Roman" w:hAnsi="Times New Roman" w:cs="Times New Roman"/>
            <w:i/>
            <w:sz w:val="20"/>
            <w:szCs w:val="20"/>
          </w:rPr>
          <w:t>cadokoh@ucc.edu.gh</w:t>
        </w:r>
      </w:hyperlink>
      <w:r>
        <w:rPr>
          <w:rFonts w:ascii="Times New Roman" w:hAnsi="Times New Roman" w:cs="Times New Roman"/>
          <w:i/>
          <w:sz w:val="20"/>
          <w:szCs w:val="20"/>
        </w:rPr>
        <w:t>) Tel. +233264769777</w:t>
      </w:r>
    </w:p>
    <w:p w:rsidR="00EF7941" w:rsidRDefault="00EF7941" w:rsidP="00EF7941">
      <w:pPr>
        <w:spacing w:after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‡</w:t>
      </w:r>
      <w:r>
        <w:rPr>
          <w:rFonts w:ascii="Times New Roman" w:hAnsi="Times New Roman" w:cs="Times New Roman"/>
          <w:i/>
          <w:sz w:val="20"/>
          <w:szCs w:val="20"/>
        </w:rPr>
        <w:t xml:space="preserve">Department of Chemistry, University of Johannesburg, P. O. Box 524, Auckland Park, 2006, South Africa. (Email: </w:t>
      </w:r>
      <w:hyperlink r:id="rId2" w:history="1">
        <w:r>
          <w:rPr>
            <w:rStyle w:val="Hyperlink"/>
            <w:rFonts w:ascii="Times New Roman" w:hAnsi="Times New Roman" w:cs="Times New Roman"/>
            <w:i/>
            <w:sz w:val="20"/>
            <w:szCs w:val="20"/>
          </w:rPr>
          <w:t>jdarkwa@gmail.com</w:t>
        </w:r>
      </w:hyperlink>
      <w:r>
        <w:rPr>
          <w:rFonts w:ascii="Times New Roman" w:hAnsi="Times New Roman" w:cs="Times New Roman"/>
          <w:i/>
          <w:sz w:val="20"/>
          <w:szCs w:val="20"/>
        </w:rPr>
        <w:t xml:space="preserve">) Tel. +27728524639, +23326772816153 </w:t>
      </w:r>
    </w:p>
    <w:p w:rsidR="00EF7941" w:rsidRDefault="00EF7941" w:rsidP="00EF7941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TQwMTU1NjU1NDC0NDFV0lEKTi0uzszPAykwrQUA3QkmhiwAAAA="/>
  </w:docVars>
  <w:rsids>
    <w:rsidRoot w:val="005662F0"/>
    <w:rsid w:val="0000000B"/>
    <w:rsid w:val="000257AB"/>
    <w:rsid w:val="000C0605"/>
    <w:rsid w:val="00120513"/>
    <w:rsid w:val="001D251C"/>
    <w:rsid w:val="00253539"/>
    <w:rsid w:val="00256BE2"/>
    <w:rsid w:val="002871AE"/>
    <w:rsid w:val="002B6D20"/>
    <w:rsid w:val="003B6CBA"/>
    <w:rsid w:val="00547F5D"/>
    <w:rsid w:val="005662F0"/>
    <w:rsid w:val="00575661"/>
    <w:rsid w:val="0057737B"/>
    <w:rsid w:val="005A69B9"/>
    <w:rsid w:val="00632986"/>
    <w:rsid w:val="006536AB"/>
    <w:rsid w:val="006A30E5"/>
    <w:rsid w:val="007055AA"/>
    <w:rsid w:val="0071522C"/>
    <w:rsid w:val="0076676C"/>
    <w:rsid w:val="007C0757"/>
    <w:rsid w:val="008311BB"/>
    <w:rsid w:val="008C2EF0"/>
    <w:rsid w:val="008E6EEB"/>
    <w:rsid w:val="008F07EA"/>
    <w:rsid w:val="00907143"/>
    <w:rsid w:val="00916938"/>
    <w:rsid w:val="00935F2B"/>
    <w:rsid w:val="00936D68"/>
    <w:rsid w:val="009878C3"/>
    <w:rsid w:val="009C33B8"/>
    <w:rsid w:val="009F1D70"/>
    <w:rsid w:val="00A52F57"/>
    <w:rsid w:val="00AD365D"/>
    <w:rsid w:val="00AE620C"/>
    <w:rsid w:val="00B61AEE"/>
    <w:rsid w:val="00B92982"/>
    <w:rsid w:val="00BA7B5E"/>
    <w:rsid w:val="00C45445"/>
    <w:rsid w:val="00CA41CB"/>
    <w:rsid w:val="00D11CC8"/>
    <w:rsid w:val="00DB56B8"/>
    <w:rsid w:val="00DC0102"/>
    <w:rsid w:val="00E46954"/>
    <w:rsid w:val="00E615EE"/>
    <w:rsid w:val="00E84DAA"/>
    <w:rsid w:val="00EF7941"/>
    <w:rsid w:val="00F64405"/>
    <w:rsid w:val="00FA4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04A7446-B835-4B39-8F7E-5FD9C860E7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62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6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20C"/>
    <w:rPr>
      <w:rFonts w:ascii="Tahoma" w:hAnsi="Tahoma" w:cs="Tahoma"/>
      <w:sz w:val="16"/>
      <w:szCs w:val="16"/>
    </w:rPr>
  </w:style>
  <w:style w:type="paragraph" w:customStyle="1" w:styleId="Authors">
    <w:name w:val="Authors"/>
    <w:basedOn w:val="Normal"/>
    <w:next w:val="Normal"/>
    <w:rsid w:val="00EF7941"/>
    <w:pPr>
      <w:tabs>
        <w:tab w:val="left" w:pos="284"/>
      </w:tabs>
      <w:overflowPunct w:val="0"/>
      <w:autoSpaceDE w:val="0"/>
      <w:autoSpaceDN w:val="0"/>
      <w:adjustRightInd w:val="0"/>
      <w:spacing w:before="80" w:after="0" w:line="240" w:lineRule="auto"/>
      <w:jc w:val="center"/>
      <w:textAlignment w:val="baseline"/>
    </w:pPr>
    <w:rPr>
      <w:rFonts w:ascii="Times New Roman" w:eastAsia="Times New Roman" w:hAnsi="Times New Roman" w:cs="Times New Roman"/>
      <w:sz w:val="24"/>
      <w:szCs w:val="20"/>
      <w:lang w:val="en-GB" w:eastAsia="en-ZA"/>
    </w:rPr>
  </w:style>
  <w:style w:type="character" w:styleId="Hyperlink">
    <w:name w:val="Hyperlink"/>
    <w:basedOn w:val="DefaultParagraphFont"/>
    <w:uiPriority w:val="99"/>
    <w:semiHidden/>
    <w:unhideWhenUsed/>
    <w:rsid w:val="00EF794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5A69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9B9"/>
  </w:style>
  <w:style w:type="paragraph" w:styleId="Footer">
    <w:name w:val="footer"/>
    <w:basedOn w:val="Normal"/>
    <w:link w:val="FooterChar"/>
    <w:uiPriority w:val="99"/>
    <w:unhideWhenUsed/>
    <w:rsid w:val="005A69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9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09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emf"/><Relationship Id="rId26" Type="http://schemas.openxmlformats.org/officeDocument/2006/relationships/image" Target="media/image19.tif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emf"/><Relationship Id="rId12" Type="http://schemas.openxmlformats.org/officeDocument/2006/relationships/image" Target="media/image7.jpeg"/><Relationship Id="rId17" Type="http://schemas.openxmlformats.org/officeDocument/2006/relationships/image" Target="media/image12.emf"/><Relationship Id="rId25" Type="http://schemas.openxmlformats.org/officeDocument/2006/relationships/image" Target="media/image18.tif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e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jpeg"/><Relationship Id="rId24" Type="http://schemas.openxmlformats.org/officeDocument/2006/relationships/image" Target="media/image17.tiff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6.tiff"/><Relationship Id="rId28" Type="http://schemas.openxmlformats.org/officeDocument/2006/relationships/fontTable" Target="fontTable.xml"/><Relationship Id="rId10" Type="http://schemas.openxmlformats.org/officeDocument/2006/relationships/image" Target="media/image5.jpeg"/><Relationship Id="rId19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9.png"/><Relationship Id="rId22" Type="http://schemas.openxmlformats.org/officeDocument/2006/relationships/image" Target="media/image15.tiff"/><Relationship Id="rId27" Type="http://schemas.openxmlformats.org/officeDocument/2006/relationships/image" Target="media/image20.tif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jdarkwa@gmail.com" TargetMode="External"/><Relationship Id="rId1" Type="http://schemas.openxmlformats.org/officeDocument/2006/relationships/hyperlink" Target="mailto:cadokoh@ucc.edu.gh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8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eku</dc:creator>
  <cp:lastModifiedBy>Dr. C. K. Adokoh</cp:lastModifiedBy>
  <cp:revision>5</cp:revision>
  <dcterms:created xsi:type="dcterms:W3CDTF">2021-11-23T21:57:00Z</dcterms:created>
  <dcterms:modified xsi:type="dcterms:W3CDTF">2021-11-24T00:54:00Z</dcterms:modified>
</cp:coreProperties>
</file>